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25" r:id="rId1"/>
  </p:sldMasterIdLst>
  <p:notesMasterIdLst>
    <p:notesMasterId r:id="rId50"/>
  </p:notesMasterIdLst>
  <p:sldIdLst>
    <p:sldId id="256" r:id="rId2"/>
    <p:sldId id="284" r:id="rId3"/>
    <p:sldId id="286" r:id="rId4"/>
    <p:sldId id="331" r:id="rId5"/>
    <p:sldId id="285" r:id="rId6"/>
    <p:sldId id="287" r:id="rId7"/>
    <p:sldId id="288" r:id="rId8"/>
    <p:sldId id="289" r:id="rId9"/>
    <p:sldId id="290" r:id="rId10"/>
    <p:sldId id="324" r:id="rId11"/>
    <p:sldId id="318" r:id="rId12"/>
    <p:sldId id="291" r:id="rId13"/>
    <p:sldId id="292" r:id="rId14"/>
    <p:sldId id="329" r:id="rId15"/>
    <p:sldId id="293" r:id="rId16"/>
    <p:sldId id="294" r:id="rId17"/>
    <p:sldId id="295" r:id="rId18"/>
    <p:sldId id="297" r:id="rId19"/>
    <p:sldId id="298" r:id="rId20"/>
    <p:sldId id="299" r:id="rId21"/>
    <p:sldId id="300" r:id="rId22"/>
    <p:sldId id="301" r:id="rId23"/>
    <p:sldId id="302" r:id="rId24"/>
    <p:sldId id="303" r:id="rId25"/>
    <p:sldId id="319" r:id="rId26"/>
    <p:sldId id="330" r:id="rId27"/>
    <p:sldId id="304" r:id="rId28"/>
    <p:sldId id="325" r:id="rId29"/>
    <p:sldId id="326" r:id="rId30"/>
    <p:sldId id="305" r:id="rId31"/>
    <p:sldId id="306" r:id="rId32"/>
    <p:sldId id="327" r:id="rId33"/>
    <p:sldId id="328" r:id="rId34"/>
    <p:sldId id="307" r:id="rId35"/>
    <p:sldId id="308" r:id="rId36"/>
    <p:sldId id="309" r:id="rId37"/>
    <p:sldId id="310" r:id="rId38"/>
    <p:sldId id="314" r:id="rId39"/>
    <p:sldId id="315" r:id="rId40"/>
    <p:sldId id="316" r:id="rId41"/>
    <p:sldId id="317" r:id="rId42"/>
    <p:sldId id="311" r:id="rId43"/>
    <p:sldId id="321" r:id="rId44"/>
    <p:sldId id="312" r:id="rId45"/>
    <p:sldId id="322" r:id="rId46"/>
    <p:sldId id="323" r:id="rId47"/>
    <p:sldId id="320" r:id="rId48"/>
    <p:sldId id="313" r:id="rId49"/>
  </p:sldIdLst>
  <p:sldSz cx="4610100" cy="3460750"/>
  <p:notesSz cx="9872663" cy="674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5359" autoAdjust="0"/>
  </p:normalViewPr>
  <p:slideViewPr>
    <p:cSldViewPr>
      <p:cViewPr varScale="1">
        <p:scale>
          <a:sx n="177" d="100"/>
          <a:sy n="177" d="100"/>
        </p:scale>
        <p:origin x="621" y="81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10" Type="http://schemas.openxmlformats.org/officeDocument/2006/relationships/image" Target="../media/image78.wmf"/><Relationship Id="rId4" Type="http://schemas.openxmlformats.org/officeDocument/2006/relationships/image" Target="../media/image70.wmf"/><Relationship Id="rId9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3" Type="http://schemas.openxmlformats.org/officeDocument/2006/relationships/image" Target="../media/image94.wmf"/><Relationship Id="rId7" Type="http://schemas.openxmlformats.org/officeDocument/2006/relationships/image" Target="../media/image85.wmf"/><Relationship Id="rId12" Type="http://schemas.openxmlformats.org/officeDocument/2006/relationships/image" Target="../media/image102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1.wmf"/><Relationship Id="rId5" Type="http://schemas.openxmlformats.org/officeDocument/2006/relationships/image" Target="../media/image96.wmf"/><Relationship Id="rId10" Type="http://schemas.openxmlformats.org/officeDocument/2006/relationships/image" Target="../media/image100.wmf"/><Relationship Id="rId4" Type="http://schemas.openxmlformats.org/officeDocument/2006/relationships/image" Target="../media/image95.wmf"/><Relationship Id="rId9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0-07T11:39:27.62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84 41 3968,'4'3'6207,"5"3"596,-18-9-3286,2 1-3328,0 0 0,-1 0-1,1 1 1,-1 0 0,1 1-1,-1 0 1,1 0 0,-1 0-1,0 1 1,1 0-189,-26 1 1201,3 19 149,29-20-1329,1 0-16,0 1 38,0-1 149,-4 2 85,-17-26 91,21 23-437,-22 13 160,13-9 215,11 6-106,44 54-88,6 11-122,-45-61-204,-30-37 150,-85-85 25,30 36 126,42 46-87,42 50 123,80 110-518,29 47-362,-161-212 373,-97-97 384,26 55 160,117 74-157,0-1 0,0 0 0,0 0 0,0 1 0,0-1-1,0 0 1,0 1 0,0-1 0,0 0 0,0 0 0,0 1 0,0-1 0,0 0 0,0 1 0,-1-1 0,1 0 0,0 0 0,0 1 0,0-1-1,0 0 1,0 0 0,-1 0 0,1 1 0,0-1 0,0 0 0,-1 0 0,1 0 0,0 1 0,0-1 0,-1 0 0,1 0 0,0 0 0,0 0-1,-1 0 1,1 0 0,0 0 0,0 1 0,-1-1 0,1 0 0,0 0 0,-1 0 0,1 0 0,0 0 0,0 0 0,-1 0 0,1-1-3,19 26 94,124 111-1032,-45-18 650,-89-100 29,-20-19 80,-24-26 191,0 3 0,-2 0-1,-1 3 1,0 1 0,-21-7-12,33 29 640,26-2-603,4 2-10,1 0-22,24 27 113,52 48 1050,-80-77-1030,-10-12-26,7 11-112,0 1 0,0 0 11,1 0 37,1 0-27,0 0-63,0 0 42,0 0 138,0 0-47,0 0-75,0 0 75,0 0-22,0 0-32,-45 11 1147,39-9-1171,1 1-1,-1 0 1,0 0-1,1 0 1,0 1-1,-1-1 1,2 1-1,-1 0 1,0 1-1,1-1 1,0 1 0,0 0-1,0 0 1,0 0-1,1 1 1,0-1-1,0 1 1,1 0-1,-1 0 1,0 2-13,12 27-7381,-5-22 683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0-07T11:39:31.25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33 568 7872,'0'0'184,"1"0"0,0 0 1,-1 0-1,1 1 1,0-1-1,-1 0 0,1 0 1,0 0-1,-1 0 0,1-1 1,0 1-1,0 0 0,-1 0 1,1 0-1,0 0 0,-1-1 1,1 1-1,0 0 0,-1-1 1,1 1-1,-1 0 0,1-1 1,-1 1-1,1-1 1,-1 1-1,1-1 0,-1 1 1,1-1-1,-1 0 0,1 1 1,-1-1-1,0 1 0,1-1 1,-1 0-1,0 1 0,0-1 1,0 0-1,1 1 0,-1-1 1,0 0-1,0 0 0,0 1 1,0-1-1,0 0 1,0 1-1,0-1 0,0 0 1,0 1-1,-1-1 0,1 0 1,0 1-1,0-1 0,-1 0 1,1 1-1,0-1 0,-1 0 1,1 1-1,-1-1 0,1 1 1,-1-1-185,-5-7 260,0 1 1,0-1-1,-1 1 1,0 1-1,-1-1 1,1 1-1,-1 0 1,0 1-1,-1 0 1,1 0-1,-1 1 1,0 0-1,-7-1-260,15 5 62,0 0 0,0 0 0,0 0-1,0 0 1,0 0 0,1-1 0,-1 1 0,0 0-1,0 0 1,0 0 0,0-1 0,1 1 0,-1 0-1,0-1 1,0 1 0,1-1 0,-1 1 0,0-1-1,1 1 1,-1-1 0,0 0 0,1 1 0,-1-1-1,1 0 1,-1 1 0,1-1 0,-1 0-1,1 0 1,0 1 0,-1-1 0,1 0 0,0 0-1,0 0 1,-1 1 0,1-1 0,0 0 0,0 0-1,0 0 1,0 0 0,0 0 0,0 1 0,0-1-1,1 0 1,-1 0 0,0 0 0,0 0 0,1 1-1,-1-1 1,0 0 0,1 0 0,-1 0-1,1 1 1,-1-1 0,1 0 0,-1 1 0,1-1-1,-1 0 1,1 1-62,9-20-13,0 1 1,1 1-1,1 0 0,0 1 0,14-15 13,1 11 139,-55 19-203,4 10 68,1 2 0,0 0 1,0 2-1,1 0 0,-18 15-4,-73 40 86,113-67-86,0 0 1,1 0-1,-1-1 1,0 1 0,0 0-1,0 0 1,0-1 0,0 1-1,0 0 1,0 0-1,0-1 1,0 1 0,0 0-1,0 0 1,0-1 0,0 1-1,0 0 1,0 0-1,0-1 1,0 1 0,0 0-1,-1 0 1,1-1 0,0 1-1,0 0 1,0 0 0,0-1-1,0 1 1,-1 0-1,1 0 1,0 0 0,0 0-1,0-1 1,-1 1 0,1 0-1,0 0 1,0 0-1,0 0 1,-1 0 0,1 0-1,0-1 1,0 1 0,-1 0-1,1 0 1,0 0-1,0 0 1,-1 0 0,1 0-1,0 0 1,-1 0 0,1 0-1,0 0 1,-1 0-1,17-21 57,102-173 306,-88 150-336,-45 58-81,4-1 28,0 0-1,-1-1 1,0 0 0,0 0-1,-2-1 1,1-1 0,-3 0 26,5-2 35,2-1-96,-1 0 0,0-1 0,-1 0 0,1-1 0,-1 0 0,0 0 0,0-2 0,-1 1 0,-1-1 61,12-4 2,1 1 0,-1-1 0,1 0 1,0 1-1,-1-1 0,1 0 1,-1 0-1,1 0 0,0 1 1,0-1-1,-1 0 0,1 0 0,0 0 1,0 1-1,0-1 0,0 0 1,0 0-1,0 0 0,0 0 1,0 0-1,1 1 0,-1-1 1,0 0-1,0 0 0,1 0 0,-1 1 1,0-1-1,1 0 0,-1 0 1,1 1-1,-1-1 0,1 0 1,-1 1-1,1-1 0,-1 0 0,1 1 1,0-1-1,-1 1 0,1-1 1,0 1-1,0 0 0,-1-1 1,1 1-1,0 0 0,0-1-2,3-4 62,77-120 482,-20 30 395,-59 93-658,-9 19-232,-63 63-118,65-75 66,0 1 0,0-1 1,0 0-1,-1 0 0,0-1 1,0 0-1,0 0 0,-1 0 1,1-1-1,-1 0 0,0 0 1,0 0 2,7-3 0,0 0 0,-1 1 0,1-1-1,0 0 1,-1 0 0,1 1 0,-1-1 0,1 0 0,0 0 0,-1 0 0,1 1 0,-1-1 0,1 0 0,-1 0 0,1 0-1,-1 0 1,1 0 0,0 0 0,-1 0 0,1 0 0,-1 0 0,1 0 0,-1 0 0,1 0 0,-1-1 0,1 1 0,0 0-1,-1 0 1,1 0 0,-1-1 0,1 1 0,0 0 0,-1 0 0,1-1 0,-1 1 0,1 0 0,0-1 0,0 1 0,-1 0-1,1-1 1,0 1 0,-1 0 0,1-1 0,0 1 0,0-1 0,0 1 0,0-1 0,-1 1 0,1 0 0,0-1 0,0 1-1,0-1 1,0 1 0,0-1 0,0 1 0,0-1 0,0 1 0,0-1 0,0 1 0,1 0 0,-1-1 0,0 1 0,0-1-1,6-11 17,-5 10-20,0 1-1,0-1 1,0 1-1,-1-1 1,1 0-1,0 1 1,-1-1-1,0 0 1,1 1-1,-1-1 1,0 0 0,0 0-1,1 0 1,-1 1-1,-1-1 1,1 0-1,0 0 1,0 1-1,-1-1 1,1 0-1,-1 0 1,1 1-1,-1-1 1,0 0-1,0 1 5,-6-9-1,-1 0 0,0 0-1,-1 1 1,1 0-1,-2 0 1,1 1-1,-2 1 1,1 0-1,-1 0 1,1 1-1,-13-5 2,13 5 56,0 0-1,-1 1 0,0 0 0,0 1 0,0 0 0,0 1 0,-1 0 0,1 1 0,-6 0-55,13 2 37,2 2-3472,1-1 60,3-3 287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0-07T11:43:25.08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84 41 3968,'4'3'6207,"5"3"596,-18-9-3286,2 1-3328,0 0 0,-1 0-1,1 1 1,-1 0 0,1 1-1,-1 0 1,1 0 0,-1 0-1,0 1 1,1 0-189,-26 1 1201,3 19 149,29-20-1329,1 0-16,0 1 38,0-1 149,-4 2 85,-17-26 91,21 23-437,-22 13 160,13-9 215,11 6-106,44 54-88,6 11-122,-45-61-204,-30-37 150,-85-85 25,30 36 126,42 46-87,42 50 123,80 110-518,29 47-362,-161-212 373,-97-97 384,26 55 160,117 74-157,0-1 0,0 0 0,0 0 0,0 1 0,0-1-1,0 0 1,0 1 0,0-1 0,0 0 0,0 0 0,0 1 0,0-1 0,0 0 0,0 1 0,-1-1 0,1 0 0,0 0 0,0 1 0,0-1-1,0 0 1,0 0 0,-1 0 0,1 1 0,0-1 0,0 0 0,-1 0 0,1 0 0,0 1 0,0-1 0,-1 0 0,1 0 0,0 0 0,0 0-1,-1 0 1,1 0 0,0 0 0,0 1 0,-1-1 0,1 0 0,0 0 0,-1 0 0,1 0 0,0 0 0,0 0 0,-1 0 0,1-1-3,19 26 94,124 111-1032,-45-18 650,-89-100 29,-20-19 80,-24-26 191,0 3 0,-2 0-1,-1 3 1,0 1 0,-21-7-12,33 29 640,26-2-603,4 2-10,1 0-22,24 27 113,52 48 1050,-80-77-1030,-10-12-26,7 11-112,0 1 0,0 0 11,1 0 37,1 0-27,0 0-63,0 0 42,0 0 138,0 0-47,0 0-75,0 0 75,0 0-22,0 0-32,-45 11 1147,39-9-1171,1 1-1,-1 0 1,0 0-1,1 0 1,0 1-1,-1-1 1,2 1-1,-1 0 1,0 1-1,1-1 1,0 1 0,0 0-1,0 0 1,0 0-1,1 1 1,0-1-1,0 1 1,1 0-1,-1 0 1,0 2-13,12 27-7381,-5-22 683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0-07T11:43:25.08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33 568 7872,'0'0'184,"1"0"0,0 0 1,-1 0-1,1 1 1,0-1-1,-1 0 0,1 0 1,0 0-1,-1 0 0,1-1 1,0 1-1,0 0 0,-1 0 1,1 0-1,0 0 0,-1-1 1,1 1-1,0 0 0,-1-1 1,1 1-1,-1 0 0,1-1 1,-1 1-1,1-1 1,-1 1-1,1-1 0,-1 1 1,1-1-1,-1 0 0,1 1 1,-1-1-1,0 1 0,1-1 1,-1 0-1,0 1 0,0-1 1,0 0-1,1 1 0,-1-1 1,0 0-1,0 0 0,0 1 1,0-1-1,0 0 1,0 1-1,0-1 0,0 0 1,0 1-1,-1-1 0,1 0 1,0 1-1,0-1 0,-1 0 1,1 1-1,0-1 0,-1 0 1,1 1-1,-1-1 0,1 1 1,-1-1-185,-5-7 260,0 1 1,0-1-1,-1 1 1,0 1-1,-1-1 1,1 1-1,-1 0 1,0 1-1,-1 0 1,1 0-1,-1 1 1,0 0-1,-7-1-260,15 5 62,0 0 0,0 0 0,0 0-1,0 0 1,0 0 0,1-1 0,-1 1 0,0 0-1,0 0 1,0 0 0,0-1 0,1 1 0,-1 0-1,0-1 1,0 1 0,1-1 0,-1 1 0,0-1-1,1 1 1,-1-1 0,0 0 0,1 1 0,-1-1-1,1 0 1,-1 1 0,1-1 0,-1 0-1,1 0 1,0 1 0,-1-1 0,1 0 0,0 0-1,0 0 1,-1 1 0,1-1 0,0 0 0,0 0-1,0 0 1,0 0 0,0 0 0,0 1 0,0-1-1,1 0 1,-1 0 0,0 0 0,0 0 0,1 1-1,-1-1 1,0 0 0,1 0 0,-1 0-1,1 1 1,-1-1 0,1 0 0,-1 1 0,1-1-1,-1 0 1,1 1-62,9-20-13,0 1 1,1 1-1,1 0 0,0 1 0,14-15 13,1 11 139,-55 19-203,4 10 68,1 2 0,0 0 1,0 2-1,1 0 0,-18 15-4,-73 40 86,113-67-86,0 0 1,1 0-1,-1-1 1,0 1 0,0 0-1,0 0 1,0-1 0,0 1-1,0 0 1,0 0-1,0-1 1,0 1 0,0 0-1,0 0 1,0-1 0,0 1-1,0 0 1,0 0-1,0-1 1,0 1 0,0 0-1,-1 0 1,1-1 0,0 1-1,0 0 1,0 0 0,0-1-1,0 1 1,-1 0-1,1 0 1,0 0 0,0 0-1,0-1 1,-1 1 0,1 0-1,0 0 1,0 0-1,0 0 1,-1 0 0,1 0-1,0-1 1,0 1 0,-1 0-1,1 0 1,0 0-1,0 0 1,-1 0 0,1 0-1,0 0 1,-1 0 0,1 0-1,0 0 1,-1 0-1,17-21 57,102-173 306,-88 150-336,-45 58-81,4-1 28,0 0-1,-1-1 1,0 0 0,0 0-1,-2-1 1,1-1 0,-3 0 26,5-2 35,2-1-96,-1 0 0,0-1 0,-1 0 0,1-1 0,-1 0 0,0 0 0,0-2 0,-1 1 0,-1-1 61,12-4 2,1 1 0,-1-1 0,1 0 1,0 1-1,-1-1 0,1 0 1,-1 0-1,1 0 0,0 1 1,0-1-1,-1 0 0,1 0 0,0 0 1,0 1-1,0-1 0,0 0 1,0 0-1,0 0 0,0 0 1,0 0-1,1 1 0,-1-1 1,0 0-1,0 0 0,1 0 0,-1 1 1,0-1-1,1 0 0,-1 0 1,1 1-1,-1-1 0,1 0 1,-1 1-1,1-1 0,-1 0 0,1 1 1,0-1-1,-1 1 0,1-1 1,0 1-1,0 0 0,-1-1 1,1 1-1,0 0 0,0-1-2,3-4 62,77-120 482,-20 30 395,-59 93-658,-9 19-232,-63 63-118,65-75 66,0 1 0,0-1 1,0 0-1,-1 0 0,0-1 1,0 0-1,0 0 0,-1 0 1,1-1-1,-1 0 0,0 0 1,0 0 2,7-3 0,0 0 0,-1 1 0,1-1-1,0 0 1,-1 0 0,1 1 0,-1-1 0,1 0 0,0 0 0,-1 0 0,1 1 0,-1-1 0,1 0 0,-1 0 0,1 0-1,-1 0 1,1 0 0,0 0 0,-1 0 0,1 0 0,-1 0 0,1 0 0,-1 0 0,1 0 0,-1-1 0,1 1 0,0 0-1,-1 0 1,1 0 0,-1-1 0,1 1 0,0 0 0,-1 0 0,1-1 0,-1 1 0,1 0 0,0-1 0,0 1 0,-1 0-1,1-1 1,0 1 0,-1 0 0,1-1 0,0 1 0,0-1 0,0 1 0,0-1 0,-1 1 0,1 0 0,0-1 0,0 1-1,0-1 1,0 1 0,0-1 0,0 1 0,0-1 0,0 1 0,0-1 0,0 1 0,1 0 0,-1-1 0,0 1 0,0-1-1,6-11 17,-5 10-20,0 1-1,0-1 1,0 1-1,-1-1 1,1 0-1,0 1 1,-1-1-1,0 0 1,1 1-1,-1-1 1,0 0 0,0 0-1,1 0 1,-1 1-1,-1-1 1,1 0-1,0 0 1,0 1-1,-1-1 1,1 0-1,-1 0 1,1 1-1,-1-1 1,0 0-1,0 1 5,-6-9-1,-1 0 0,0 0-1,-1 1 1,1 0-1,-2 0 1,1 1-1,-2 1 1,1 0-1,-1 0 1,1 1-1,-13-5 2,13 5 56,0 0-1,-1 1 0,0 0 0,0 1 0,0 0 0,0 1 0,-1 0 0,1 1 0,-6 0-55,13 2 37,2 2-3472,1-1 60,3-3 2879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276794" cy="337107"/>
          </a:xfrm>
          <a:prstGeom prst="rect">
            <a:avLst/>
          </a:prstGeom>
        </p:spPr>
        <p:txBody>
          <a:bodyPr vert="horz" lIns="188238" tIns="94119" rIns="188238" bIns="94119" rtlCol="0"/>
          <a:lstStyle>
            <a:lvl1pPr algn="l">
              <a:defRPr sz="25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2471" y="0"/>
            <a:ext cx="4276794" cy="337107"/>
          </a:xfrm>
          <a:prstGeom prst="rect">
            <a:avLst/>
          </a:prstGeom>
        </p:spPr>
        <p:txBody>
          <a:bodyPr vert="horz" lIns="188238" tIns="94119" rIns="188238" bIns="94119" rtlCol="0"/>
          <a:lstStyle>
            <a:lvl1pPr algn="r">
              <a:defRPr sz="2500"/>
            </a:lvl1pPr>
          </a:lstStyle>
          <a:p>
            <a:fld id="{446951F5-E4CD-4B5E-BFAF-54F0E4C00660}" type="datetimeFigureOut">
              <a:rPr lang="en-GB" smtClean="0"/>
              <a:pPr/>
              <a:t>19/10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422650" y="844550"/>
            <a:ext cx="3027363" cy="22733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188238" tIns="94119" rIns="188238" bIns="94119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5907" y="3244256"/>
            <a:ext cx="7900850" cy="2656639"/>
          </a:xfrm>
          <a:prstGeom prst="rect">
            <a:avLst/>
          </a:prstGeom>
        </p:spPr>
        <p:txBody>
          <a:bodyPr vert="horz" lIns="188238" tIns="94119" rIns="188238" bIns="9411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405009"/>
            <a:ext cx="4276794" cy="337105"/>
          </a:xfrm>
          <a:prstGeom prst="rect">
            <a:avLst/>
          </a:prstGeom>
        </p:spPr>
        <p:txBody>
          <a:bodyPr vert="horz" lIns="188238" tIns="94119" rIns="188238" bIns="94119" rtlCol="0" anchor="b"/>
          <a:lstStyle>
            <a:lvl1pPr algn="l">
              <a:defRPr sz="25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2471" y="6405009"/>
            <a:ext cx="4276794" cy="337105"/>
          </a:xfrm>
          <a:prstGeom prst="rect">
            <a:avLst/>
          </a:prstGeom>
        </p:spPr>
        <p:txBody>
          <a:bodyPr vert="horz" lIns="188238" tIns="94119" rIns="188238" bIns="94119" rtlCol="0" anchor="b"/>
          <a:lstStyle>
            <a:lvl1pPr algn="r">
              <a:defRPr sz="2500"/>
            </a:lvl1pPr>
          </a:lstStyle>
          <a:p>
            <a:fld id="{5C81FE76-6947-4948-9C8F-E521632C6ED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39125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https://padlet.com/mahdi_damghani/SDIAer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81FE76-6947-4948-9C8F-E521632C6EDA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777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81FE76-6947-4948-9C8F-E521632C6EDA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38293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The total virtual work done by all forces acting on a rigid body in static equilibrium is zero for small and admissible virtual displacements from the equilibrium state. </a:t>
            </a:r>
            <a:r>
              <a:rPr lang="en-US" dirty="0"/>
              <a:t>In equation form it is written as above.</a:t>
            </a:r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81FE76-6947-4948-9C8F-E521632C6EDA}" type="slidenum">
              <a:rPr lang="en-GB" smtClean="0"/>
              <a:pPr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820223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81FE76-6947-4948-9C8F-E521632C6EDA}" type="slidenum">
              <a:rPr lang="en-GB" smtClean="0"/>
              <a:pPr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5536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4610441" cy="346075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68975" y="914320"/>
            <a:ext cx="2676553" cy="764783"/>
          </a:xfrm>
        </p:spPr>
        <p:txBody>
          <a:bodyPr anchor="b">
            <a:noAutofit/>
          </a:bodyPr>
          <a:lstStyle>
            <a:lvl1pPr algn="ctr">
              <a:defRPr sz="242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68975" y="1815822"/>
            <a:ext cx="2676553" cy="695204"/>
          </a:xfrm>
        </p:spPr>
        <p:txBody>
          <a:bodyPr anchor="t">
            <a:normAutofit/>
          </a:bodyPr>
          <a:lstStyle>
            <a:lvl1pPr marL="0" indent="0" algn="ctr">
              <a:buNone/>
              <a:defRPr sz="1008">
                <a:solidFill>
                  <a:schemeClr val="tx1"/>
                </a:solidFill>
              </a:defRPr>
            </a:lvl1pPr>
            <a:lvl2pPr marL="230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610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915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220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526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83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136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44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057981" y="2550702"/>
            <a:ext cx="339443" cy="140994"/>
          </a:xfrm>
        </p:spPr>
        <p:txBody>
          <a:bodyPr/>
          <a:lstStyle/>
          <a:p>
            <a:fld id="{FEA05EA3-73F8-4147-8A81-FED7BEAE0F41}" type="datetime1">
              <a:rPr lang="en-US" smtClean="0"/>
              <a:pPr/>
              <a:t>10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68975" y="2550702"/>
            <a:ext cx="2049367" cy="140994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437064" y="2550702"/>
            <a:ext cx="208464" cy="140994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018329" y="1751735"/>
            <a:ext cx="2577846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7218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337" y="2430001"/>
            <a:ext cx="3427695" cy="285993"/>
          </a:xfrm>
        </p:spPr>
        <p:txBody>
          <a:bodyPr anchor="b">
            <a:normAutofit/>
          </a:bodyPr>
          <a:lstStyle>
            <a:lvl1pPr algn="ctr">
              <a:defRPr sz="121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7406" y="521249"/>
            <a:ext cx="3575289" cy="169619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807"/>
            </a:lvl1pPr>
            <a:lvl2pPr marL="230520" indent="0">
              <a:buNone/>
              <a:defRPr sz="807"/>
            </a:lvl2pPr>
            <a:lvl3pPr marL="461040" indent="0">
              <a:buNone/>
              <a:defRPr sz="807"/>
            </a:lvl3pPr>
            <a:lvl4pPr marL="691561" indent="0">
              <a:buNone/>
              <a:defRPr sz="807"/>
            </a:lvl4pPr>
            <a:lvl5pPr marL="922081" indent="0">
              <a:buNone/>
              <a:defRPr sz="807"/>
            </a:lvl5pPr>
            <a:lvl6pPr marL="1152601" indent="0">
              <a:buNone/>
              <a:defRPr sz="807"/>
            </a:lvl6pPr>
            <a:lvl7pPr marL="1383121" indent="0">
              <a:buNone/>
              <a:defRPr sz="807"/>
            </a:lvl7pPr>
            <a:lvl8pPr marL="1613642" indent="0">
              <a:buNone/>
              <a:defRPr sz="807"/>
            </a:lvl8pPr>
            <a:lvl9pPr marL="1844162" indent="0">
              <a:buNone/>
              <a:defRPr sz="80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337" y="2715994"/>
            <a:ext cx="3427695" cy="249142"/>
          </a:xfrm>
        </p:spPr>
        <p:txBody>
          <a:bodyPr anchor="t">
            <a:normAutofit/>
          </a:bodyPr>
          <a:lstStyle>
            <a:lvl1pPr marL="0" indent="0" algn="ctr">
              <a:buNone/>
              <a:defRPr sz="807"/>
            </a:lvl1pPr>
            <a:lvl2pPr marL="230520" indent="0">
              <a:buNone/>
              <a:defRPr sz="605"/>
            </a:lvl2pPr>
            <a:lvl3pPr marL="461040" indent="0">
              <a:buNone/>
              <a:defRPr sz="504"/>
            </a:lvl3pPr>
            <a:lvl4pPr marL="691561" indent="0">
              <a:buNone/>
              <a:defRPr sz="454"/>
            </a:lvl4pPr>
            <a:lvl5pPr marL="922081" indent="0">
              <a:buNone/>
              <a:defRPr sz="454"/>
            </a:lvl5pPr>
            <a:lvl6pPr marL="1152601" indent="0">
              <a:buNone/>
              <a:defRPr sz="454"/>
            </a:lvl6pPr>
            <a:lvl7pPr marL="1383121" indent="0">
              <a:buNone/>
              <a:defRPr sz="454"/>
            </a:lvl7pPr>
            <a:lvl8pPr marL="1613642" indent="0">
              <a:buNone/>
              <a:defRPr sz="454"/>
            </a:lvl8pPr>
            <a:lvl9pPr marL="1844162" indent="0">
              <a:buNone/>
              <a:defRPr sz="45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4B29C-30D5-4CD0-A08A-3AE1073287AB}" type="datetime1">
              <a:rPr lang="en-US" smtClean="0"/>
              <a:pPr/>
              <a:t>10/1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05978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337" y="457635"/>
            <a:ext cx="3427695" cy="1563272"/>
          </a:xfrm>
        </p:spPr>
        <p:txBody>
          <a:bodyPr anchor="ctr">
            <a:normAutofit/>
          </a:bodyPr>
          <a:lstStyle>
            <a:lvl1pPr algn="ctr">
              <a:defRPr sz="1613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3336" y="2157628"/>
            <a:ext cx="3427696" cy="807509"/>
          </a:xfrm>
        </p:spPr>
        <p:txBody>
          <a:bodyPr anchor="ctr">
            <a:normAutofit/>
          </a:bodyPr>
          <a:lstStyle>
            <a:lvl1pPr marL="0" indent="0" algn="ctr">
              <a:buNone/>
              <a:defRPr sz="1008">
                <a:solidFill>
                  <a:schemeClr val="tx1"/>
                </a:solidFill>
              </a:defRPr>
            </a:lvl1pPr>
            <a:lvl2pPr marL="230520" indent="0">
              <a:buNone/>
              <a:defRPr sz="908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C80A64-9754-4A7A-97CE-4169E1A30EEB}" type="datetime1">
              <a:rPr lang="en-US" smtClean="0"/>
              <a:pPr/>
              <a:t>10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644560" y="2089267"/>
            <a:ext cx="333073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90097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726" y="495613"/>
            <a:ext cx="3226793" cy="1196309"/>
          </a:xfrm>
        </p:spPr>
        <p:txBody>
          <a:bodyPr anchor="ctr">
            <a:normAutofit/>
          </a:bodyPr>
          <a:lstStyle>
            <a:lvl1pPr algn="ctr">
              <a:defRPr sz="1613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06768" y="1691922"/>
            <a:ext cx="2970952" cy="328985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908"/>
            </a:lvl1pPr>
            <a:lvl2pPr marL="230520" indent="0">
              <a:buFontTx/>
              <a:buNone/>
              <a:defRPr/>
            </a:lvl2pPr>
            <a:lvl3pPr marL="461040" indent="0">
              <a:buFontTx/>
              <a:buNone/>
              <a:defRPr/>
            </a:lvl3pPr>
            <a:lvl4pPr marL="691561" indent="0">
              <a:buFontTx/>
              <a:buNone/>
              <a:defRPr/>
            </a:lvl4pPr>
            <a:lvl5pPr marL="922081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3335" y="2191809"/>
            <a:ext cx="3427697" cy="773328"/>
          </a:xfrm>
        </p:spPr>
        <p:txBody>
          <a:bodyPr anchor="ctr">
            <a:normAutofit/>
          </a:bodyPr>
          <a:lstStyle>
            <a:lvl1pPr marL="0" indent="0" algn="ctr">
              <a:buNone/>
              <a:defRPr sz="1008">
                <a:solidFill>
                  <a:schemeClr val="tx1"/>
                </a:solidFill>
              </a:defRPr>
            </a:lvl1pPr>
            <a:lvl2pPr marL="230520" indent="0">
              <a:buNone/>
              <a:defRPr sz="908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4FE96-70DF-48B5-BAE0-6D32EC002407}" type="datetime1">
              <a:rPr lang="en-US" smtClean="0"/>
              <a:pPr/>
              <a:t>10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28526" y="456873"/>
            <a:ext cx="230565" cy="295095"/>
          </a:xfrm>
          <a:prstGeom prst="rect">
            <a:avLst/>
          </a:prstGeom>
        </p:spPr>
        <p:txBody>
          <a:bodyPr vert="horz" lIns="46101" tIns="23051" rIns="46101" bIns="23051" rtlCol="0" anchor="ctr">
            <a:noAutofit/>
          </a:bodyPr>
          <a:lstStyle/>
          <a:p>
            <a:pPr lvl="0"/>
            <a:r>
              <a:rPr lang="en-US" sz="363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48558" y="1427027"/>
            <a:ext cx="230565" cy="295095"/>
          </a:xfrm>
          <a:prstGeom prst="rect">
            <a:avLst/>
          </a:prstGeom>
        </p:spPr>
        <p:txBody>
          <a:bodyPr vert="horz" lIns="46101" tIns="23051" rIns="46101" bIns="23051" rtlCol="0" anchor="ctr">
            <a:noAutofit/>
          </a:bodyPr>
          <a:lstStyle/>
          <a:p>
            <a:pPr lvl="0" algn="r"/>
            <a:r>
              <a:rPr lang="en-US" sz="363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644560" y="2089267"/>
            <a:ext cx="33252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45551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338" y="1669608"/>
            <a:ext cx="3427692" cy="741200"/>
          </a:xfrm>
        </p:spPr>
        <p:txBody>
          <a:bodyPr anchor="b">
            <a:normAutofit/>
          </a:bodyPr>
          <a:lstStyle>
            <a:lvl1pPr algn="l">
              <a:defRPr sz="1613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3338" y="2410808"/>
            <a:ext cx="3427693" cy="434183"/>
          </a:xfrm>
        </p:spPr>
        <p:txBody>
          <a:bodyPr anchor="t">
            <a:normAutofit/>
          </a:bodyPr>
          <a:lstStyle>
            <a:lvl1pPr marL="0" indent="0" algn="l">
              <a:buNone/>
              <a:defRPr sz="908">
                <a:solidFill>
                  <a:schemeClr val="tx1"/>
                </a:solidFill>
              </a:defRPr>
            </a:lvl1pPr>
            <a:lvl2pPr marL="230520" indent="0">
              <a:buNone/>
              <a:defRPr sz="908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E3094-FC82-4182-8640-BC600BDE27F5}" type="datetime1">
              <a:rPr lang="en-US" smtClean="0"/>
              <a:pPr/>
              <a:t>10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9461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0581" y="495613"/>
            <a:ext cx="3188939" cy="1132221"/>
          </a:xfrm>
        </p:spPr>
        <p:txBody>
          <a:bodyPr anchor="ctr">
            <a:normAutofit/>
          </a:bodyPr>
          <a:lstStyle>
            <a:lvl1pPr algn="ctr">
              <a:defRPr sz="1613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593338" y="1836505"/>
            <a:ext cx="3427693" cy="447590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1008">
                <a:solidFill>
                  <a:schemeClr val="tx1"/>
                </a:solidFill>
              </a:defRPr>
            </a:lvl1pPr>
            <a:lvl2pPr marL="230520" indent="0">
              <a:buNone/>
              <a:defRPr sz="908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3336" y="2285804"/>
            <a:ext cx="3427696" cy="679332"/>
          </a:xfrm>
        </p:spPr>
        <p:txBody>
          <a:bodyPr anchor="t">
            <a:normAutofit/>
          </a:bodyPr>
          <a:lstStyle>
            <a:lvl1pPr marL="0" indent="0" algn="l">
              <a:buNone/>
              <a:defRPr sz="807">
                <a:solidFill>
                  <a:schemeClr val="tx1"/>
                </a:solidFill>
              </a:defRPr>
            </a:lvl1pPr>
            <a:lvl2pPr marL="23052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19303-EB5C-4046-99C8-212D2A698E5F}" type="datetime1">
              <a:rPr lang="en-US" smtClean="0"/>
              <a:pPr/>
              <a:t>10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42689" y="452600"/>
            <a:ext cx="230565" cy="295095"/>
          </a:xfrm>
          <a:prstGeom prst="rect">
            <a:avLst/>
          </a:prstGeom>
        </p:spPr>
        <p:txBody>
          <a:bodyPr vert="horz" lIns="46101" tIns="23051" rIns="46101" bIns="23051" rtlCol="0" anchor="ctr">
            <a:noAutofit/>
          </a:bodyPr>
          <a:lstStyle/>
          <a:p>
            <a:pPr lvl="0"/>
            <a:r>
              <a:rPr lang="en-US" sz="4034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56772" y="1315937"/>
            <a:ext cx="230565" cy="295095"/>
          </a:xfrm>
          <a:prstGeom prst="rect">
            <a:avLst/>
          </a:prstGeom>
        </p:spPr>
        <p:txBody>
          <a:bodyPr vert="horz" lIns="46101" tIns="23051" rIns="46101" bIns="23051" rtlCol="0" anchor="ctr">
            <a:noAutofit/>
          </a:bodyPr>
          <a:lstStyle/>
          <a:p>
            <a:pPr lvl="0" algn="r"/>
            <a:r>
              <a:rPr lang="en-US" sz="4034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644560" y="1730375"/>
            <a:ext cx="33252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92985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336" y="495613"/>
            <a:ext cx="3427695" cy="1157856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1613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593338" y="1799590"/>
            <a:ext cx="3427693" cy="456819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1008">
                <a:solidFill>
                  <a:schemeClr val="tx1"/>
                </a:solidFill>
              </a:defRPr>
            </a:lvl1pPr>
            <a:lvl2pPr marL="230520" indent="0">
              <a:buNone/>
              <a:defRPr sz="908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3337" y="2255897"/>
            <a:ext cx="3427695" cy="709240"/>
          </a:xfrm>
        </p:spPr>
        <p:txBody>
          <a:bodyPr anchor="t">
            <a:normAutofit/>
          </a:bodyPr>
          <a:lstStyle>
            <a:lvl1pPr marL="0" indent="0" algn="l">
              <a:buNone/>
              <a:defRPr sz="807">
                <a:solidFill>
                  <a:schemeClr val="tx1"/>
                </a:solidFill>
              </a:defRPr>
            </a:lvl1pPr>
            <a:lvl2pPr marL="23052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7F0B2-DE74-42A2-94DC-367D19C0F966}" type="datetime1">
              <a:rPr lang="en-US" smtClean="0"/>
              <a:pPr/>
              <a:t>10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644562" y="1730375"/>
            <a:ext cx="3330737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61924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3336" y="1256596"/>
            <a:ext cx="3427696" cy="1708541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5B0082-EA59-436F-803D-0D6707A95FD6}" type="datetime1">
              <a:rPr lang="en-US" smtClean="0"/>
              <a:pPr/>
              <a:t>10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644560" y="1188236"/>
            <a:ext cx="333073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00913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204819" y="457635"/>
            <a:ext cx="816211" cy="250750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3337" y="457635"/>
            <a:ext cx="2478236" cy="2507501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09A60-015F-4B08-841C-5FF63E7E97C9}" type="datetime1">
              <a:rPr lang="en-US" smtClean="0"/>
              <a:pPr/>
              <a:t>10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3148779" y="457635"/>
            <a:ext cx="0" cy="2507501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377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400050" y="815975"/>
            <a:ext cx="381000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0050" y="206375"/>
            <a:ext cx="3886200" cy="657970"/>
          </a:xfrm>
        </p:spPr>
        <p:txBody>
          <a:bodyPr>
            <a:normAutofit/>
          </a:bodyPr>
          <a:lstStyle>
            <a:lvl1pPr algn="l"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968375"/>
            <a:ext cx="3962400" cy="2026669"/>
          </a:xfrm>
        </p:spPr>
        <p:txBody>
          <a:bodyPr>
            <a:normAutofit/>
          </a:bodyPr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65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204821" y="3294085"/>
            <a:ext cx="578926" cy="140994"/>
          </a:xfrm>
        </p:spPr>
        <p:txBody>
          <a:bodyPr/>
          <a:lstStyle/>
          <a:p>
            <a:fld id="{AF83E6E2-2D96-401E-90FC-D199E4E5507F}" type="datetime1">
              <a:rPr lang="en-US" smtClean="0"/>
              <a:pPr/>
              <a:t>10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3850" y="3294085"/>
            <a:ext cx="2843089" cy="140994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821629" y="3294085"/>
            <a:ext cx="464621" cy="140994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8922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4560" y="828305"/>
            <a:ext cx="3325248" cy="919695"/>
          </a:xfrm>
        </p:spPr>
        <p:txBody>
          <a:bodyPr anchor="b">
            <a:normAutofit/>
          </a:bodyPr>
          <a:lstStyle>
            <a:lvl1pPr algn="ctr">
              <a:defRPr sz="2017" b="0" cap="none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4560" y="1884721"/>
            <a:ext cx="3325248" cy="550054"/>
          </a:xfrm>
        </p:spPr>
        <p:txBody>
          <a:bodyPr anchor="t">
            <a:normAutofit/>
          </a:bodyPr>
          <a:lstStyle>
            <a:lvl1pPr marL="0" indent="0" algn="ctr">
              <a:buNone/>
              <a:defRPr sz="121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30520" indent="0">
              <a:buNone/>
              <a:defRPr sz="908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0955D-911C-4E24-BA5B-4825E7D8D2DD}" type="datetime1">
              <a:rPr lang="en-US" smtClean="0"/>
              <a:pPr/>
              <a:t>10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>
          <a:xfrm>
            <a:off x="644560" y="1816360"/>
            <a:ext cx="33252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38779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400050" y="815975"/>
            <a:ext cx="381000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206375"/>
            <a:ext cx="3962399" cy="657970"/>
          </a:xfrm>
        </p:spPr>
        <p:txBody>
          <a:bodyPr>
            <a:normAutofit/>
          </a:bodyPr>
          <a:lstStyle>
            <a:lvl1pPr algn="l"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968375"/>
            <a:ext cx="1952173" cy="2026328"/>
          </a:xfrm>
        </p:spPr>
        <p:txBody>
          <a:bodyPr>
            <a:normAutofit/>
          </a:bodyPr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41931" y="968375"/>
            <a:ext cx="1944318" cy="2026328"/>
          </a:xfrm>
        </p:spPr>
        <p:txBody>
          <a:bodyPr>
            <a:normAutofit/>
          </a:bodyPr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204820" y="3291389"/>
            <a:ext cx="764987" cy="140994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A76D2454-D36D-47DC-B733-8C4D62A03C21}" type="datetime1">
              <a:rPr lang="en-US" smtClean="0"/>
              <a:pPr/>
              <a:t>10/1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23850" y="3291389"/>
            <a:ext cx="2843089" cy="140994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010647" y="3291389"/>
            <a:ext cx="275602" cy="140994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7388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3337" y="1341574"/>
            <a:ext cx="1682687" cy="290799"/>
          </a:xfrm>
        </p:spPr>
        <p:txBody>
          <a:bodyPr anchor="b">
            <a:noAutofit/>
          </a:bodyPr>
          <a:lstStyle>
            <a:lvl1pPr marL="0" indent="0">
              <a:buNone/>
              <a:defRPr sz="1210" b="0">
                <a:solidFill>
                  <a:schemeClr val="accent1"/>
                </a:solidFill>
              </a:defRPr>
            </a:lvl1pPr>
            <a:lvl2pPr marL="230520" indent="0">
              <a:buNone/>
              <a:defRPr sz="1008" b="1"/>
            </a:lvl2pPr>
            <a:lvl3pPr marL="461040" indent="0">
              <a:buNone/>
              <a:defRPr sz="908" b="1"/>
            </a:lvl3pPr>
            <a:lvl4pPr marL="691561" indent="0">
              <a:buNone/>
              <a:defRPr sz="807" b="1"/>
            </a:lvl4pPr>
            <a:lvl5pPr marL="922081" indent="0">
              <a:buNone/>
              <a:defRPr sz="807" b="1"/>
            </a:lvl5pPr>
            <a:lvl6pPr marL="1152601" indent="0">
              <a:buNone/>
              <a:defRPr sz="807" b="1"/>
            </a:lvl6pPr>
            <a:lvl7pPr marL="1383121" indent="0">
              <a:buNone/>
              <a:defRPr sz="807" b="1"/>
            </a:lvl7pPr>
            <a:lvl8pPr marL="1613642" indent="0">
              <a:buNone/>
              <a:defRPr sz="807" b="1"/>
            </a:lvl8pPr>
            <a:lvl9pPr marL="1844162" indent="0">
              <a:buNone/>
              <a:defRPr sz="80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3337" y="1636646"/>
            <a:ext cx="1682687" cy="1365843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40257" y="1341574"/>
            <a:ext cx="1682687" cy="290799"/>
          </a:xfrm>
        </p:spPr>
        <p:txBody>
          <a:bodyPr anchor="b">
            <a:noAutofit/>
          </a:bodyPr>
          <a:lstStyle>
            <a:lvl1pPr marL="0" indent="0">
              <a:buNone/>
              <a:defRPr sz="1210" b="0">
                <a:solidFill>
                  <a:schemeClr val="accent1"/>
                </a:solidFill>
              </a:defRPr>
            </a:lvl1pPr>
            <a:lvl2pPr marL="230520" indent="0">
              <a:buNone/>
              <a:defRPr sz="1008" b="1"/>
            </a:lvl2pPr>
            <a:lvl3pPr marL="461040" indent="0">
              <a:buNone/>
              <a:defRPr sz="908" b="1"/>
            </a:lvl3pPr>
            <a:lvl4pPr marL="691561" indent="0">
              <a:buNone/>
              <a:defRPr sz="807" b="1"/>
            </a:lvl4pPr>
            <a:lvl5pPr marL="922081" indent="0">
              <a:buNone/>
              <a:defRPr sz="807" b="1"/>
            </a:lvl5pPr>
            <a:lvl6pPr marL="1152601" indent="0">
              <a:buNone/>
              <a:defRPr sz="807" b="1"/>
            </a:lvl6pPr>
            <a:lvl7pPr marL="1383121" indent="0">
              <a:buNone/>
              <a:defRPr sz="807" b="1"/>
            </a:lvl7pPr>
            <a:lvl8pPr marL="1613642" indent="0">
              <a:buNone/>
              <a:defRPr sz="807" b="1"/>
            </a:lvl8pPr>
            <a:lvl9pPr marL="1844162" indent="0">
              <a:buNone/>
              <a:defRPr sz="80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40257" y="1636646"/>
            <a:ext cx="1682687" cy="1365843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4B5C3-6730-4454-B213-A4C12B9C6690}" type="datetime1">
              <a:rPr lang="en-US" smtClean="0"/>
              <a:pPr/>
              <a:t>10/19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41" name="Straight Connector 40"/>
          <p:cNvCxnSpPr/>
          <p:nvPr/>
        </p:nvCxnSpPr>
        <p:spPr>
          <a:xfrm>
            <a:off x="644560" y="1188236"/>
            <a:ext cx="33252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95478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336" y="461906"/>
            <a:ext cx="3427696" cy="65797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B7CC2B-D8FA-4917-B11E-9FE89BC18B1A}" type="datetime1">
              <a:rPr lang="en-US" smtClean="0"/>
              <a:pPr/>
              <a:t>10/1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644560" y="1188236"/>
            <a:ext cx="33252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3798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80B34-B014-4A22-A114-89C778577B00}" type="datetime1">
              <a:rPr lang="en-US" smtClean="0"/>
              <a:pPr/>
              <a:t>10/19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51782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2735" y="263224"/>
            <a:ext cx="1278969" cy="692150"/>
          </a:xfrm>
        </p:spPr>
        <p:txBody>
          <a:bodyPr anchor="b">
            <a:noAutofit/>
          </a:bodyPr>
          <a:lstStyle>
            <a:lvl1pPr algn="ctr">
              <a:defRPr sz="15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7198" y="358775"/>
            <a:ext cx="1943834" cy="2606362"/>
          </a:xfrm>
        </p:spPr>
        <p:txBody>
          <a:bodyPr anchor="ctr">
            <a:normAutofit/>
          </a:bodyPr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2735" y="1120775"/>
            <a:ext cx="1278969" cy="1844362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30520" indent="0">
              <a:buNone/>
              <a:defRPr sz="605"/>
            </a:lvl2pPr>
            <a:lvl3pPr marL="461040" indent="0">
              <a:buNone/>
              <a:defRPr sz="504"/>
            </a:lvl3pPr>
            <a:lvl4pPr marL="691561" indent="0">
              <a:buNone/>
              <a:defRPr sz="454"/>
            </a:lvl4pPr>
            <a:lvl5pPr marL="922081" indent="0">
              <a:buNone/>
              <a:defRPr sz="454"/>
            </a:lvl5pPr>
            <a:lvl6pPr marL="1152601" indent="0">
              <a:buNone/>
              <a:defRPr sz="454"/>
            </a:lvl6pPr>
            <a:lvl7pPr marL="1383121" indent="0">
              <a:buNone/>
              <a:defRPr sz="454"/>
            </a:lvl7pPr>
            <a:lvl8pPr marL="1613642" indent="0">
              <a:buNone/>
              <a:defRPr sz="454"/>
            </a:lvl8pPr>
            <a:lvl9pPr marL="1844162" indent="0">
              <a:buNone/>
              <a:defRPr sz="45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106AAC0D-FB85-4D1A-86E9-4A0607E19BF9}" type="datetime1">
              <a:rPr lang="en-US" smtClean="0"/>
              <a:pPr/>
              <a:t>10/1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0050" y="3007861"/>
            <a:ext cx="2766889" cy="140994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463959" y="955374"/>
            <a:ext cx="117652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3282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336" y="950637"/>
            <a:ext cx="1831235" cy="692150"/>
          </a:xfrm>
        </p:spPr>
        <p:txBody>
          <a:bodyPr anchor="b">
            <a:normAutofit/>
          </a:bodyPr>
          <a:lstStyle>
            <a:lvl1pPr algn="ctr">
              <a:defRPr sz="121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613131" y="521249"/>
            <a:ext cx="1476938" cy="2418254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807"/>
            </a:lvl1pPr>
            <a:lvl2pPr marL="230520" indent="0">
              <a:buNone/>
              <a:defRPr sz="807"/>
            </a:lvl2pPr>
            <a:lvl3pPr marL="461040" indent="0">
              <a:buNone/>
              <a:defRPr sz="807"/>
            </a:lvl3pPr>
            <a:lvl4pPr marL="691561" indent="0">
              <a:buNone/>
              <a:defRPr sz="807"/>
            </a:lvl4pPr>
            <a:lvl5pPr marL="922081" indent="0">
              <a:buNone/>
              <a:defRPr sz="807"/>
            </a:lvl5pPr>
            <a:lvl6pPr marL="1152601" indent="0">
              <a:buNone/>
              <a:defRPr sz="807"/>
            </a:lvl6pPr>
            <a:lvl7pPr marL="1383121" indent="0">
              <a:buNone/>
              <a:defRPr sz="807"/>
            </a:lvl7pPr>
            <a:lvl8pPr marL="1613642" indent="0">
              <a:buNone/>
              <a:defRPr sz="807"/>
            </a:lvl8pPr>
            <a:lvl9pPr marL="1844162" indent="0">
              <a:buNone/>
              <a:defRPr sz="80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336" y="1642787"/>
            <a:ext cx="1831235" cy="922867"/>
          </a:xfrm>
        </p:spPr>
        <p:txBody>
          <a:bodyPr anchor="t">
            <a:normAutofit/>
          </a:bodyPr>
          <a:lstStyle>
            <a:lvl1pPr marL="0" indent="0" algn="ctr">
              <a:buNone/>
              <a:defRPr sz="807"/>
            </a:lvl1pPr>
            <a:lvl2pPr marL="230520" indent="0">
              <a:buNone/>
              <a:defRPr sz="605"/>
            </a:lvl2pPr>
            <a:lvl3pPr marL="461040" indent="0">
              <a:buNone/>
              <a:defRPr sz="504"/>
            </a:lvl3pPr>
            <a:lvl4pPr marL="691561" indent="0">
              <a:buNone/>
              <a:defRPr sz="454"/>
            </a:lvl4pPr>
            <a:lvl5pPr marL="922081" indent="0">
              <a:buNone/>
              <a:defRPr sz="454"/>
            </a:lvl5pPr>
            <a:lvl6pPr marL="1152601" indent="0">
              <a:buNone/>
              <a:defRPr sz="454"/>
            </a:lvl6pPr>
            <a:lvl7pPr marL="1383121" indent="0">
              <a:buNone/>
              <a:defRPr sz="454"/>
            </a:lvl7pPr>
            <a:lvl8pPr marL="1613642" indent="0">
              <a:buNone/>
              <a:defRPr sz="454"/>
            </a:lvl8pPr>
            <a:lvl9pPr marL="1844162" indent="0">
              <a:buNone/>
              <a:defRPr sz="45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871CB9-F525-4AB6-AAA7-62F4E5537803}" type="datetime1">
              <a:rPr lang="en-US" smtClean="0"/>
              <a:pPr/>
              <a:t>10/1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047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4614369" cy="346075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93337" y="461906"/>
            <a:ext cx="3427695" cy="65797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3336" y="1256596"/>
            <a:ext cx="3427696" cy="173844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204821" y="3007861"/>
            <a:ext cx="578926" cy="14099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04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795D8526-4ADC-4AFE-9684-CFE0333AE6C5}" type="datetime1">
              <a:rPr lang="en-US" smtClean="0"/>
              <a:pPr/>
              <a:t>10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3336" y="3007861"/>
            <a:ext cx="2573603" cy="14099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4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21629" y="3007861"/>
            <a:ext cx="199403" cy="14099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04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0953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6" r:id="rId1"/>
    <p:sldLayoutId id="2147484027" r:id="rId2"/>
    <p:sldLayoutId id="2147484028" r:id="rId3"/>
    <p:sldLayoutId id="2147484029" r:id="rId4"/>
    <p:sldLayoutId id="2147484030" r:id="rId5"/>
    <p:sldLayoutId id="2147484031" r:id="rId6"/>
    <p:sldLayoutId id="2147484032" r:id="rId7"/>
    <p:sldLayoutId id="2147484033" r:id="rId8"/>
    <p:sldLayoutId id="2147484034" r:id="rId9"/>
    <p:sldLayoutId id="2147484035" r:id="rId10"/>
    <p:sldLayoutId id="2147484036" r:id="rId11"/>
    <p:sldLayoutId id="2147484037" r:id="rId12"/>
    <p:sldLayoutId id="2147484038" r:id="rId13"/>
    <p:sldLayoutId id="2147484039" r:id="rId14"/>
    <p:sldLayoutId id="2147484040" r:id="rId15"/>
    <p:sldLayoutId id="2147484041" r:id="rId16"/>
    <p:sldLayoutId id="2147484042" r:id="rId17"/>
  </p:sldLayoutIdLst>
  <p:hf hdr="0" ftr="0" dt="0"/>
  <p:txStyles>
    <p:titleStyle>
      <a:lvl1pPr algn="ctr" defTabSz="230520" rtl="0" eaLnBrk="1" latinLnBrk="0" hangingPunct="1">
        <a:spcBef>
          <a:spcPct val="0"/>
        </a:spcBef>
        <a:buNone/>
        <a:defRPr sz="2017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144075" indent="-144075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121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374595" indent="-144075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1008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605116" indent="-144075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908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778006" indent="-86445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807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1008526" indent="-86445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706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1267861" indent="-115260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706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1498382" indent="-115260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706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1728902" indent="-115260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706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1959422" indent="-115260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706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1pPr>
      <a:lvl2pPr marL="230520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2pPr>
      <a:lvl3pPr marL="461040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3pPr>
      <a:lvl4pPr marL="691561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4pPr>
      <a:lvl5pPr marL="922081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5pPr>
      <a:lvl6pPr marL="1152601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6pPr>
      <a:lvl7pPr marL="1383121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7pPr>
      <a:lvl8pPr marL="1613642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8pPr>
      <a:lvl9pPr marL="1844162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2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6.wmf"/><Relationship Id="rId3" Type="http://schemas.openxmlformats.org/officeDocument/2006/relationships/image" Target="../media/image30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4.wmf"/><Relationship Id="rId1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3.png"/><Relationship Id="rId4" Type="http://schemas.openxmlformats.org/officeDocument/2006/relationships/image" Target="../media/image39.wmf"/><Relationship Id="rId9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46.wmf"/><Relationship Id="rId9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58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59.emf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59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5.wmf"/><Relationship Id="rId4" Type="http://schemas.openxmlformats.org/officeDocument/2006/relationships/image" Target="../media/image67.png"/><Relationship Id="rId9" Type="http://schemas.openxmlformats.org/officeDocument/2006/relationships/oleObject" Target="../embeddings/oleObject4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7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59.bin"/><Relationship Id="rId21" Type="http://schemas.openxmlformats.org/officeDocument/2006/relationships/image" Target="../media/image76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72.wmf"/><Relationship Id="rId25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62.bin"/><Relationship Id="rId5" Type="http://schemas.openxmlformats.org/officeDocument/2006/relationships/image" Target="../media/image680.png"/><Relationship Id="rId15" Type="http://schemas.openxmlformats.org/officeDocument/2006/relationships/image" Target="../media/image71.wmf"/><Relationship Id="rId23" Type="http://schemas.openxmlformats.org/officeDocument/2006/relationships/image" Target="../media/image77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73.wmf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6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93.png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wmf"/><Relationship Id="rId11" Type="http://schemas.openxmlformats.org/officeDocument/2006/relationships/customXml" Target="../ink/ink2.xml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92.png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83.wmf"/><Relationship Id="rId9" Type="http://schemas.openxmlformats.org/officeDocument/2006/relationships/customXml" Target="../ink/ink1.xml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92.png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96.wmf"/><Relationship Id="rId17" Type="http://schemas.openxmlformats.org/officeDocument/2006/relationships/customXml" Target="../ink/ink3.xml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20" Type="http://schemas.openxmlformats.org/officeDocument/2006/relationships/image" Target="../media/image93.png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99.wmf"/><Relationship Id="rId32" Type="http://schemas.openxmlformats.org/officeDocument/2006/relationships/image" Target="../media/image103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101.wmf"/><Relationship Id="rId10" Type="http://schemas.openxmlformats.org/officeDocument/2006/relationships/image" Target="../media/image95.wmf"/><Relationship Id="rId19" Type="http://schemas.openxmlformats.org/officeDocument/2006/relationships/customXml" Target="../ink/ink4.xml"/><Relationship Id="rId31" Type="http://schemas.openxmlformats.org/officeDocument/2006/relationships/oleObject" Target="../embeddings/oleObject86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97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102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09.wmf"/><Relationship Id="rId3" Type="http://schemas.openxmlformats.org/officeDocument/2006/relationships/image" Target="../media/image110.jpeg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07.wmf"/><Relationship Id="rId14" Type="http://schemas.openxmlformats.org/officeDocument/2006/relationships/image" Target="../media/image10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1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1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16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7.wmf"/><Relationship Id="rId3" Type="http://schemas.openxmlformats.org/officeDocument/2006/relationships/image" Target="../media/image18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10"/>
          <p:cNvSpPr txBox="1">
            <a:spLocks noGrp="1"/>
          </p:cNvSpPr>
          <p:nvPr>
            <p:ph type="title"/>
          </p:nvPr>
        </p:nvSpPr>
        <p:spPr>
          <a:xfrm>
            <a:off x="323850" y="282575"/>
            <a:ext cx="3962400" cy="52693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5080" algn="ctr">
              <a:lnSpc>
                <a:spcPct val="106700"/>
              </a:lnSpc>
            </a:pPr>
            <a:r>
              <a:rPr spc="20" dirty="0"/>
              <a:t>Structural </a:t>
            </a:r>
            <a:r>
              <a:rPr spc="10" dirty="0"/>
              <a:t>Design </a:t>
            </a:r>
            <a:r>
              <a:rPr spc="30" dirty="0"/>
              <a:t>and </a:t>
            </a:r>
            <a:r>
              <a:rPr spc="5" dirty="0"/>
              <a:t>Inspection</a:t>
            </a:r>
            <a:r>
              <a:rPr lang="en-GB" spc="5" dirty="0"/>
              <a:t>-Principle of Virtual Work</a:t>
            </a:r>
            <a:endParaRPr spc="15" dirty="0"/>
          </a:p>
        </p:txBody>
      </p:sp>
      <p:sp>
        <p:nvSpPr>
          <p:cNvPr id="11" name="object 11"/>
          <p:cNvSpPr txBox="1"/>
          <p:nvPr/>
        </p:nvSpPr>
        <p:spPr>
          <a:xfrm>
            <a:off x="1709991" y="1677378"/>
            <a:ext cx="1280859" cy="76944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GB" sz="1000" spc="20" dirty="0">
                <a:latin typeface="Arial" panose="020B0604020202020204" pitchFamily="34" charset="0"/>
                <a:cs typeface="Arial" panose="020B0604020202020204" pitchFamily="34" charset="0"/>
              </a:rPr>
              <a:t>By</a:t>
            </a:r>
          </a:p>
          <a:p>
            <a:pPr algn="ctr">
              <a:lnSpc>
                <a:spcPct val="100000"/>
              </a:lnSpc>
            </a:pPr>
            <a:endParaRPr lang="en-GB" sz="1000" spc="2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0000"/>
              </a:lnSpc>
            </a:pPr>
            <a:r>
              <a:rPr lang="en-GB" sz="1000" spc="20" dirty="0" err="1">
                <a:latin typeface="Arial" panose="020B0604020202020204" pitchFamily="34" charset="0"/>
                <a:cs typeface="Arial" panose="020B0604020202020204" pitchFamily="34" charset="0"/>
              </a:rPr>
              <a:t>Dr.</a:t>
            </a:r>
            <a:r>
              <a:rPr lang="en-GB" sz="1000" spc="20" dirty="0">
                <a:latin typeface="Arial" panose="020B0604020202020204" pitchFamily="34" charset="0"/>
                <a:cs typeface="Arial" panose="020B0604020202020204" pitchFamily="34" charset="0"/>
              </a:rPr>
              <a:t> Mahdi Damghani</a:t>
            </a:r>
          </a:p>
          <a:p>
            <a:pPr algn="ctr">
              <a:lnSpc>
                <a:spcPct val="100000"/>
              </a:lnSpc>
            </a:pPr>
            <a:endParaRPr lang="en-GB" sz="1000" spc="2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0000"/>
              </a:lnSpc>
            </a:pPr>
            <a:r>
              <a:rPr lang="en-GB" sz="1000" spc="20" dirty="0">
                <a:latin typeface="Arial" panose="020B0604020202020204" pitchFamily="34" charset="0"/>
                <a:cs typeface="Arial" panose="020B0604020202020204" pitchFamily="34" charset="0"/>
              </a:rPr>
              <a:t>2021-2022</a:t>
            </a:r>
            <a:endParaRPr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>
    <p:cut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 other wor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850" y="815975"/>
                <a:ext cx="3962400" cy="2390030"/>
              </a:xfrm>
            </p:spPr>
            <p:txBody>
              <a:bodyPr>
                <a:normAutofit fontScale="92500" lnSpcReduction="10000"/>
              </a:bodyPr>
              <a:lstStyle/>
              <a:p>
                <a:pPr algn="just"/>
                <a:r>
                  <a:rPr lang="en-US" dirty="0"/>
                  <a:t>The work done by a real force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moving through an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bitrary virtual displacement ≈ arbitrary test displacement ≈ arbitrary fictitious displacemen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dirty="0"/>
                  <a:t> is called the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rtual work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. It is defined as;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</m:oMath>
                </a14:m>
                <a:endParaRPr lang="en-GB" dirty="0"/>
              </a:p>
              <a:p>
                <a:pPr algn="just"/>
                <a:r>
                  <a:rPr lang="en-GB" dirty="0"/>
                  <a:t>Note that </a:t>
                </a:r>
                <a:r>
                  <a:rPr lang="en-US" dirty="0"/>
                  <a:t>The word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bitrary</a:t>
                </a:r>
                <a:r>
                  <a:rPr lang="en-US" dirty="0"/>
                  <a:t> is easily understood: it simply means that the displacements can be chosen in an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bitrary manner without any restriction imposed on their magnitudes or orientations</a:t>
                </a:r>
                <a:r>
                  <a:rPr lang="en-US" dirty="0"/>
                  <a:t>. More difficult to understand are the words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rtual</a:t>
                </a:r>
                <a:r>
                  <a:rPr lang="en-US" dirty="0"/>
                  <a:t>,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</a:t>
                </a:r>
                <a:r>
                  <a:rPr lang="en-US" dirty="0"/>
                  <a:t>, or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ctitious</a:t>
                </a:r>
                <a:r>
                  <a:rPr lang="en-US" dirty="0"/>
                  <a:t>. All three imply that these are not real, actual displacements. More importantly, these fictitious displacements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not affect the forces acting on </a:t>
                </a:r>
                <a:r>
                  <a:rPr lang="en-GB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article</a:t>
                </a:r>
                <a:r>
                  <a:rPr lang="en-GB" dirty="0"/>
                  <a:t>.</a:t>
                </a:r>
              </a:p>
              <a:p>
                <a:pPr algn="just"/>
                <a:r>
                  <a:rPr lang="en-GB" dirty="0"/>
                  <a:t>Then we define </a:t>
                </a:r>
                <a:r>
                  <a:rPr lang="en-GB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VW</a:t>
                </a:r>
                <a:r>
                  <a:rPr lang="en-GB" dirty="0"/>
                  <a:t> for both rigid bodies and deformable bodies separately (see subsequent slides)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850" y="815975"/>
                <a:ext cx="3962400" cy="2390030"/>
              </a:xfrm>
              <a:blipFill rotWithShape="0">
                <a:blip r:embed="rId2"/>
                <a:stretch>
                  <a:fillRect t="-12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07497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te 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892175"/>
            <a:ext cx="3962400" cy="2209800"/>
          </a:xfrm>
        </p:spPr>
        <p:txBody>
          <a:bodyPr>
            <a:normAutofit lnSpcReduction="10000"/>
          </a:bodyPr>
          <a:lstStyle/>
          <a:p>
            <a:pPr algn="just"/>
            <a:r>
              <a:rPr lang="en-GB" dirty="0"/>
              <a:t>Note that, </a:t>
            </a:r>
            <a:r>
              <a:rPr lang="el-GR" i="1" dirty="0">
                <a:latin typeface="Arial"/>
                <a:cs typeface="Arial"/>
              </a:rPr>
              <a:t>Δ</a:t>
            </a:r>
            <a:r>
              <a:rPr lang="en-GB" i="1" baseline="-25000" dirty="0"/>
              <a:t>v</a:t>
            </a:r>
            <a:r>
              <a:rPr lang="en-GB" dirty="0"/>
              <a:t> is a </a:t>
            </a:r>
            <a:r>
              <a:rPr lang="en-GB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</a:t>
            </a:r>
            <a:r>
              <a:rPr lang="en-GB" i="1" dirty="0">
                <a:solidFill>
                  <a:srgbClr val="FF0000"/>
                </a:solidFill>
              </a:rPr>
              <a:t> </a:t>
            </a:r>
            <a:r>
              <a:rPr lang="en-GB" dirty="0"/>
              <a:t>and </a:t>
            </a:r>
            <a:r>
              <a:rPr lang="en-GB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rely imaginary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/>
              <a:t>displacement and is not related in any way to the possible displacement of the particle under the action of the forces,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dirty="0"/>
              <a:t>;</a:t>
            </a:r>
          </a:p>
          <a:p>
            <a:pPr algn="just"/>
            <a:r>
              <a:rPr lang="el-GR" i="1" dirty="0">
                <a:latin typeface="Arial"/>
                <a:cs typeface="Arial"/>
              </a:rPr>
              <a:t>Δ</a:t>
            </a:r>
            <a:r>
              <a:rPr lang="en-GB" i="1" baseline="-25000" dirty="0"/>
              <a:t>v</a:t>
            </a:r>
            <a:r>
              <a:rPr lang="en-GB" dirty="0"/>
              <a:t> has been introduced purely as a device for setting up the </a:t>
            </a:r>
            <a:r>
              <a:rPr lang="en-GB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-equilibrium</a:t>
            </a:r>
            <a:r>
              <a:rPr lang="en-GB" dirty="0"/>
              <a:t> relationship; </a:t>
            </a:r>
          </a:p>
          <a:p>
            <a:pPr algn="just"/>
            <a:r>
              <a:rPr lang="en-GB" dirty="0"/>
              <a:t>The forces,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i="1" dirty="0"/>
              <a:t>, therefore remain unchanged in </a:t>
            </a:r>
            <a:r>
              <a:rPr lang="en-GB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nitude</a:t>
            </a:r>
            <a:r>
              <a:rPr lang="en-GB" dirty="0"/>
              <a:t> and </a:t>
            </a:r>
            <a:r>
              <a:rPr lang="en-GB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  <a:r>
              <a:rPr lang="en-GB" dirty="0"/>
              <a:t> during this imaginary displacement;</a:t>
            </a:r>
          </a:p>
          <a:p>
            <a:r>
              <a:rPr lang="en-GB" dirty="0"/>
              <a:t>This would not be the case if the displacements were rea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VW for </a:t>
            </a:r>
            <a:r>
              <a:rPr lang="en-GB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gid bo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892175"/>
            <a:ext cx="1828800" cy="2362200"/>
          </a:xfrm>
        </p:spPr>
        <p:txBody>
          <a:bodyPr>
            <a:normAutofit/>
          </a:bodyPr>
          <a:lstStyle/>
          <a:p>
            <a:pPr algn="just"/>
            <a:r>
              <a:rPr lang="en-GB" sz="900" dirty="0"/>
              <a:t>External forces (F</a:t>
            </a:r>
            <a:r>
              <a:rPr lang="en-GB" sz="900" baseline="-25000" dirty="0"/>
              <a:t>1</a:t>
            </a:r>
            <a:r>
              <a:rPr lang="en-GB" sz="900" dirty="0"/>
              <a:t> ... F</a:t>
            </a:r>
            <a:r>
              <a:rPr lang="en-GB" sz="900" baseline="-25000" dirty="0"/>
              <a:t>r</a:t>
            </a:r>
            <a:r>
              <a:rPr lang="en-GB" sz="900" dirty="0"/>
              <a:t>) induce internal forces;</a:t>
            </a:r>
          </a:p>
          <a:p>
            <a:pPr algn="just"/>
            <a:r>
              <a:rPr lang="en-GB" sz="900" dirty="0"/>
              <a:t>Suppose the rigid body is given virtual displacement;</a:t>
            </a:r>
          </a:p>
          <a:p>
            <a:pPr algn="just"/>
            <a:r>
              <a:rPr lang="en-GB" sz="900" dirty="0"/>
              <a:t>Internal and external forces do virtual work;</a:t>
            </a:r>
          </a:p>
          <a:p>
            <a:pPr algn="just"/>
            <a:r>
              <a:rPr lang="en-GB" sz="900" dirty="0"/>
              <a:t>There are a lot of pairs like A</a:t>
            </a:r>
            <a:r>
              <a:rPr lang="en-GB" sz="900" baseline="-25000" dirty="0"/>
              <a:t>1</a:t>
            </a:r>
            <a:r>
              <a:rPr lang="en-GB" sz="900" dirty="0"/>
              <a:t> and A</a:t>
            </a:r>
            <a:r>
              <a:rPr lang="en-GB" sz="900" baseline="-25000" dirty="0"/>
              <a:t>2 </a:t>
            </a:r>
            <a:r>
              <a:rPr lang="en-GB" sz="900" dirty="0"/>
              <a:t>whose internal forces would be equal and opposite;</a:t>
            </a:r>
          </a:p>
          <a:p>
            <a:pPr algn="just"/>
            <a:r>
              <a:rPr lang="en-GB" sz="900" dirty="0"/>
              <a:t>We can regard the rigid body as one particle.</a:t>
            </a:r>
          </a:p>
          <a:p>
            <a:endParaRPr lang="en-GB" sz="900" baseline="-25000" dirty="0"/>
          </a:p>
          <a:p>
            <a:endParaRPr lang="en-GB" sz="900" baseline="-25000" dirty="0"/>
          </a:p>
          <a:p>
            <a:endParaRPr lang="en-GB" sz="900" baseline="-25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76450" y="864345"/>
            <a:ext cx="2176936" cy="1387267"/>
          </a:xfrm>
          <a:prstGeom prst="rect">
            <a:avLst/>
          </a:prstGeom>
          <a:solidFill>
            <a:srgbClr val="FFC000"/>
          </a:solidFill>
          <a:ln w="3175">
            <a:solidFill>
              <a:schemeClr val="tx1"/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922933"/>
              </p:ext>
            </p:extLst>
          </p:nvPr>
        </p:nvGraphicFramePr>
        <p:xfrm>
          <a:off x="3371850" y="1806575"/>
          <a:ext cx="73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5" imgW="736560" imgH="241200" progId="Equation.3">
                  <p:embed/>
                </p:oleObj>
              </mc:Choice>
              <mc:Fallback>
                <p:oleObj name="Equation" r:id="rId5" imgW="736560" imgH="241200" progId="Equation.3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1806575"/>
                        <a:ext cx="736600" cy="241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067533"/>
              </p:ext>
            </p:extLst>
          </p:nvPr>
        </p:nvGraphicFramePr>
        <p:xfrm>
          <a:off x="2078039" y="2366565"/>
          <a:ext cx="927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7" imgW="927000" imgH="228600" progId="Equation.3">
                  <p:embed/>
                </p:oleObj>
              </mc:Choice>
              <mc:Fallback>
                <p:oleObj name="Equation" r:id="rId7" imgW="927000" imgH="228600" progId="Equation.3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9" y="2366565"/>
                        <a:ext cx="927100" cy="2286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26835"/>
              </p:ext>
            </p:extLst>
          </p:nvPr>
        </p:nvGraphicFramePr>
        <p:xfrm>
          <a:off x="3169445" y="2366565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9" imgW="419040" imgH="228600" progId="Equation.3">
                  <p:embed/>
                </p:oleObj>
              </mc:Choice>
              <mc:Fallback>
                <p:oleObj name="Equation" r:id="rId9" imgW="419040" imgH="228600" progId="Equation.3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445" y="2366565"/>
                        <a:ext cx="419100" cy="2286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31401"/>
              </p:ext>
            </p:extLst>
          </p:nvPr>
        </p:nvGraphicFramePr>
        <p:xfrm>
          <a:off x="3752850" y="2366565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11" imgW="507960" imgH="228600" progId="Equation.3">
                  <p:embed/>
                </p:oleObj>
              </mc:Choice>
              <mc:Fallback>
                <p:oleObj name="Equation" r:id="rId11" imgW="507960" imgH="228600" progId="Equation.3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366565"/>
                        <a:ext cx="508000" cy="2286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3009902" y="2480865"/>
            <a:ext cx="152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600450" y="2480865"/>
            <a:ext cx="152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904034"/>
              </p:ext>
            </p:extLst>
          </p:nvPr>
        </p:nvGraphicFramePr>
        <p:xfrm>
          <a:off x="2084389" y="2614612"/>
          <a:ext cx="914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13" imgW="914400" imgH="253800" progId="Equation.3">
                  <p:embed/>
                </p:oleObj>
              </mc:Choice>
              <mc:Fallback>
                <p:oleObj name="Equation" r:id="rId13" imgW="914400" imgH="253800" progId="Equation.3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9" y="2614612"/>
                        <a:ext cx="914400" cy="254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9" name="Rectangular Callout 8"/>
          <p:cNvSpPr/>
          <p:nvPr/>
        </p:nvSpPr>
        <p:spPr>
          <a:xfrm>
            <a:off x="2998788" y="282575"/>
            <a:ext cx="1516061" cy="381000"/>
          </a:xfrm>
          <a:prstGeom prst="wedgeRectCallout">
            <a:avLst>
              <a:gd name="adj1" fmla="val -39799"/>
              <a:gd name="adj2" fmla="val 230036"/>
            </a:avLst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700" dirty="0">
                <a:latin typeface="Arial" panose="020B0604020202020204" pitchFamily="34" charset="0"/>
                <a:cs typeface="Arial" panose="020B0604020202020204" pitchFamily="34" charset="0"/>
              </a:rPr>
              <a:t>It does not undergo deformation (change in length, area or shape) under the action of forces.</a:t>
            </a:r>
          </a:p>
        </p:txBody>
      </p:sp>
      <p:sp>
        <p:nvSpPr>
          <p:cNvPr id="14" name="Rectangular Callout 13"/>
          <p:cNvSpPr/>
          <p:nvPr/>
        </p:nvSpPr>
        <p:spPr>
          <a:xfrm>
            <a:off x="3482181" y="663575"/>
            <a:ext cx="1108869" cy="419100"/>
          </a:xfrm>
          <a:prstGeom prst="wedgeRectCallout">
            <a:avLst>
              <a:gd name="adj1" fmla="val -41460"/>
              <a:gd name="adj2" fmla="val 91310"/>
            </a:avLst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700" dirty="0">
                <a:latin typeface="Arial" panose="020B0604020202020204" pitchFamily="34" charset="0"/>
                <a:cs typeface="Arial" panose="020B0604020202020204" pitchFamily="34" charset="0"/>
              </a:rPr>
              <a:t>Internal forces act and react within the system and external forces act on the system</a:t>
            </a:r>
          </a:p>
        </p:txBody>
      </p:sp>
    </p:spTree>
    <p:extLst>
      <p:ext uri="{BB962C8B-B14F-4D97-AF65-F5344CB8AC3E}">
        <p14:creationId xmlns:p14="http://schemas.microsoft.com/office/powerpoint/2010/main" val="3508352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VW for </a:t>
            </a:r>
            <a:r>
              <a:rPr lang="en-GB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ormable bo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968375"/>
            <a:ext cx="3962400" cy="2209800"/>
          </a:xfrm>
        </p:spPr>
        <p:txBody>
          <a:bodyPr>
            <a:normAutofit lnSpcReduction="10000"/>
          </a:bodyPr>
          <a:lstStyle/>
          <a:p>
            <a:pPr algn="just"/>
            <a:r>
              <a:rPr lang="en-GB" dirty="0"/>
              <a:t>If a virtual displacement of </a:t>
            </a:r>
            <a:r>
              <a:rPr lang="el-GR" dirty="0"/>
              <a:t>Δ</a:t>
            </a:r>
            <a:r>
              <a:rPr lang="en-GB" dirty="0"/>
              <a:t> is applied, all particles do not necessarily displace to the amount of </a:t>
            </a:r>
            <a:r>
              <a:rPr lang="el-GR" dirty="0"/>
              <a:t>Δ</a:t>
            </a:r>
            <a:r>
              <a:rPr lang="en-GB" dirty="0"/>
              <a:t>, i.e. internal virtual work is done in the interior of the body.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is principle is valid for;</a:t>
            </a:r>
          </a:p>
          <a:p>
            <a:pPr lvl="1"/>
            <a:r>
              <a:rPr lang="en-GB" dirty="0"/>
              <a:t>Small displacements.</a:t>
            </a:r>
          </a:p>
          <a:p>
            <a:pPr lvl="1"/>
            <a:r>
              <a:rPr lang="en-GB" dirty="0"/>
              <a:t>Rigid structures that cannot deform.</a:t>
            </a:r>
          </a:p>
          <a:p>
            <a:pPr lvl="1"/>
            <a:r>
              <a:rPr lang="en-GB" dirty="0"/>
              <a:t>Elastic or plastic deformable structures.</a:t>
            </a:r>
          </a:p>
          <a:p>
            <a:pPr lvl="1"/>
            <a:r>
              <a:rPr lang="en-GB" dirty="0"/>
              <a:t>Competent in solving statically indeterminate structures.</a:t>
            </a:r>
          </a:p>
          <a:p>
            <a:pPr lvl="1"/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022383"/>
              </p:ext>
            </p:extLst>
          </p:nvPr>
        </p:nvGraphicFramePr>
        <p:xfrm>
          <a:off x="552450" y="1641475"/>
          <a:ext cx="73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" name="Equation" r:id="rId3" imgW="736560" imgH="241200" progId="Equation.3">
                  <p:embed/>
                </p:oleObj>
              </mc:Choice>
              <mc:Fallback>
                <p:oleObj name="Equation" r:id="rId3" imgW="736560" imgH="241200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641475"/>
                        <a:ext cx="736600" cy="2413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396464"/>
              </p:ext>
            </p:extLst>
          </p:nvPr>
        </p:nvGraphicFramePr>
        <p:xfrm>
          <a:off x="2279650" y="1654175"/>
          <a:ext cx="1168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5" name="Equation" r:id="rId5" imgW="1168200" imgH="228600" progId="Equation.3">
                  <p:embed/>
                </p:oleObj>
              </mc:Choice>
              <mc:Fallback>
                <p:oleObj name="Equation" r:id="rId5" imgW="1168200" imgH="228600" progId="Equation.3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654175"/>
                        <a:ext cx="1168400" cy="228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>
            <a:stCxn id="4" idx="3"/>
            <a:endCxn id="7" idx="1"/>
          </p:cNvCxnSpPr>
          <p:nvPr/>
        </p:nvCxnSpPr>
        <p:spPr>
          <a:xfrm>
            <a:off x="1289050" y="1762125"/>
            <a:ext cx="990600" cy="63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71272"/>
              </p:ext>
            </p:extLst>
          </p:nvPr>
        </p:nvGraphicFramePr>
        <p:xfrm>
          <a:off x="1600200" y="1511300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" name="Equation" r:id="rId7" imgW="431640" imgH="228600" progId="Equation.3">
                  <p:embed/>
                </p:oleObj>
              </mc:Choice>
              <mc:Fallback>
                <p:oleObj name="Equation" r:id="rId7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11300"/>
                        <a:ext cx="431800" cy="2286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ular Callout 9"/>
          <p:cNvSpPr/>
          <p:nvPr/>
        </p:nvSpPr>
        <p:spPr>
          <a:xfrm>
            <a:off x="2914650" y="130175"/>
            <a:ext cx="1600200" cy="533400"/>
          </a:xfrm>
          <a:prstGeom prst="wedgeRectCallout">
            <a:avLst>
              <a:gd name="adj1" fmla="val -52727"/>
              <a:gd name="adj2" fmla="val 26265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800" dirty="0">
                <a:latin typeface="Arial" panose="020B0604020202020204" pitchFamily="34" charset="0"/>
                <a:cs typeface="Arial" panose="020B0604020202020204" pitchFamily="34" charset="0"/>
              </a:rPr>
              <a:t>The distance between two points changes under the action of forces.</a:t>
            </a:r>
          </a:p>
        </p:txBody>
      </p:sp>
    </p:spTree>
    <p:extLst>
      <p:ext uri="{BB962C8B-B14F-4D97-AF65-F5344CB8AC3E}">
        <p14:creationId xmlns:p14="http://schemas.microsoft.com/office/powerpoint/2010/main" val="2637103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ork of internal axial force on mechanical systems/struc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2770" t="39753" r="2096" b="35265"/>
          <a:stretch/>
        </p:blipFill>
        <p:spPr>
          <a:xfrm>
            <a:off x="400050" y="899270"/>
            <a:ext cx="2286008" cy="4572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1416050" y="1003300"/>
            <a:ext cx="228600" cy="228600"/>
          </a:xfrm>
          <a:prstGeom prst="line">
            <a:avLst/>
          </a:prstGeom>
          <a:ln w="444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7"/>
          <p:cNvSpPr/>
          <p:nvPr/>
        </p:nvSpPr>
        <p:spPr>
          <a:xfrm>
            <a:off x="2531561" y="987635"/>
            <a:ext cx="838200" cy="228600"/>
          </a:xfrm>
          <a:prstGeom prst="rightArrow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800" dirty="0">
                <a:latin typeface="Arial" panose="020B0604020202020204" pitchFamily="34" charset="0"/>
                <a:cs typeface="Arial" panose="020B0604020202020204" pitchFamily="34" charset="0"/>
              </a:rPr>
              <a:t>Isolate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3520004" y="892175"/>
            <a:ext cx="690046" cy="685800"/>
          </a:xfrm>
          <a:prstGeom prst="line">
            <a:avLst/>
          </a:prstGeom>
          <a:ln w="444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3520004" y="924335"/>
            <a:ext cx="457200" cy="457200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3" name="Right Arrow 12"/>
          <p:cNvSpPr/>
          <p:nvPr/>
        </p:nvSpPr>
        <p:spPr>
          <a:xfrm rot="16200000" flipH="1">
            <a:off x="3489325" y="1543050"/>
            <a:ext cx="603250" cy="228600"/>
          </a:xfrm>
          <a:prstGeom prst="rightArrow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800" dirty="0">
                <a:latin typeface="Arial" panose="020B0604020202020204" pitchFamily="34" charset="0"/>
                <a:cs typeface="Arial" panose="020B0604020202020204" pitchFamily="34" charset="0"/>
              </a:rPr>
              <a:t>Section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 cstate="print"/>
          <a:srcRect l="4653" t="1487"/>
          <a:stretch/>
        </p:blipFill>
        <p:spPr>
          <a:xfrm>
            <a:off x="3067050" y="2005856"/>
            <a:ext cx="1215341" cy="1135567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15" name="Rectangular Callout 14"/>
          <p:cNvSpPr/>
          <p:nvPr/>
        </p:nvSpPr>
        <p:spPr>
          <a:xfrm>
            <a:off x="476250" y="1349375"/>
            <a:ext cx="1600200" cy="492125"/>
          </a:xfrm>
          <a:prstGeom prst="wedgeRectCallout">
            <a:avLst>
              <a:gd name="adj1" fmla="val 131797"/>
              <a:gd name="adj2" fmla="val -63616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800" dirty="0">
                <a:latin typeface="Arial" panose="020B0604020202020204" pitchFamily="34" charset="0"/>
                <a:cs typeface="Arial" panose="020B0604020202020204" pitchFamily="34" charset="0"/>
              </a:rPr>
              <a:t>This truss element is working under the action of axial load only as a result of external aerodynamic loading.</a:t>
            </a:r>
          </a:p>
        </p:txBody>
      </p:sp>
      <p:sp>
        <p:nvSpPr>
          <p:cNvPr id="16" name="Rectangular Callout 15"/>
          <p:cNvSpPr/>
          <p:nvPr/>
        </p:nvSpPr>
        <p:spPr>
          <a:xfrm>
            <a:off x="476250" y="1875679"/>
            <a:ext cx="1600200" cy="499221"/>
          </a:xfrm>
          <a:prstGeom prst="wedgeRectCallout">
            <a:avLst>
              <a:gd name="adj1" fmla="val 34575"/>
              <a:gd name="adj2" fmla="val -5165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800" dirty="0">
                <a:latin typeface="Arial" panose="020B0604020202020204" pitchFamily="34" charset="0"/>
                <a:cs typeface="Arial" panose="020B0604020202020204" pitchFamily="34" charset="0"/>
              </a:rPr>
              <a:t>After imposing a virtual displacement, the axial load does virtual work on this truss element.</a:t>
            </a:r>
          </a:p>
        </p:txBody>
      </p:sp>
      <p:sp>
        <p:nvSpPr>
          <p:cNvPr id="17" name="Rectangular Callout 16"/>
          <p:cNvSpPr/>
          <p:nvPr/>
        </p:nvSpPr>
        <p:spPr>
          <a:xfrm>
            <a:off x="476250" y="2418604"/>
            <a:ext cx="1600200" cy="642096"/>
          </a:xfrm>
          <a:prstGeom prst="wedgeRectCallout">
            <a:avLst>
              <a:gd name="adj1" fmla="val 34575"/>
              <a:gd name="adj2" fmla="val -5165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800" dirty="0">
                <a:latin typeface="Arial" panose="020B0604020202020204" pitchFamily="34" charset="0"/>
                <a:cs typeface="Arial" panose="020B0604020202020204" pitchFamily="34" charset="0"/>
              </a:rPr>
              <a:t>To obtain the amount of virtual work, we obtain the work on the section and then throughout the length (next slide)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00050" y="838200"/>
            <a:ext cx="2131511" cy="108360"/>
          </a:xfrm>
          <a:prstGeom prst="rect">
            <a:avLst/>
          </a:prstGeom>
          <a:blipFill dpi="0" rotWithShape="1">
            <a:blip r:embed="rId4"/>
            <a:srcRect/>
            <a:tile tx="0" ty="0" sx="88000" sy="47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/>
          <p:cNvSpPr/>
          <p:nvPr/>
        </p:nvSpPr>
        <p:spPr>
          <a:xfrm rot="19469460">
            <a:off x="2609850" y="1970050"/>
            <a:ext cx="1143000" cy="16712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700" dirty="0">
                <a:latin typeface="Arial" panose="020B0604020202020204" pitchFamily="34" charset="0"/>
                <a:cs typeface="Arial" panose="020B0604020202020204" pitchFamily="34" charset="0"/>
              </a:rPr>
              <a:t>Arbitrary section shape</a:t>
            </a:r>
          </a:p>
        </p:txBody>
      </p:sp>
    </p:spTree>
    <p:extLst>
      <p:ext uri="{BB962C8B-B14F-4D97-AF65-F5344CB8AC3E}">
        <p14:creationId xmlns:p14="http://schemas.microsoft.com/office/powerpoint/2010/main" val="2352066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5" grpId="0" animBg="1"/>
      <p:bldP spid="16" grpId="0" animBg="1"/>
      <p:bldP spid="17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0050" y="234205"/>
            <a:ext cx="3886200" cy="657970"/>
          </a:xfrm>
        </p:spPr>
        <p:txBody>
          <a:bodyPr/>
          <a:lstStyle/>
          <a:p>
            <a:r>
              <a:rPr lang="en-GB" dirty="0"/>
              <a:t>Work of internal axial forc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/>
          <a:srcRect l="4653" t="1487"/>
          <a:stretch/>
        </p:blipFill>
        <p:spPr>
          <a:xfrm>
            <a:off x="2450687" y="892176"/>
            <a:ext cx="1794166" cy="1676399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2566"/>
              </p:ext>
            </p:extLst>
          </p:nvPr>
        </p:nvGraphicFramePr>
        <p:xfrm>
          <a:off x="629208" y="879081"/>
          <a:ext cx="685800" cy="24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63" name="Equation" r:id="rId4" imgW="1104840" imgH="393480" progId="Equation.3">
                  <p:embed/>
                </p:oleObj>
              </mc:Choice>
              <mc:Fallback>
                <p:oleObj name="Equation" r:id="rId4" imgW="1104840" imgH="393480" progId="Equation.3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08" y="879081"/>
                        <a:ext cx="685800" cy="244366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05370" y="1126880"/>
            <a:ext cx="2052079" cy="400684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70000" lnSpcReduction="20000"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Work done by small axial force due to small virtual axial strain for </a:t>
            </a:r>
            <a:r>
              <a:rPr lang="en-GB" i="1" u="sng" dirty="0"/>
              <a:t>an element of a member</a:t>
            </a:r>
            <a:r>
              <a:rPr lang="en-GB" dirty="0"/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234933"/>
              </p:ext>
            </p:extLst>
          </p:nvPr>
        </p:nvGraphicFramePr>
        <p:xfrm>
          <a:off x="628650" y="1517650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64" name="Equation" r:id="rId6" imgW="1726920" imgH="431640" progId="Equation.DSMT4">
                  <p:embed/>
                </p:oleObj>
              </mc:Choice>
              <mc:Fallback>
                <p:oleObj name="Equation" r:id="rId6" imgW="1726920" imgH="43164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517650"/>
                        <a:ext cx="121920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405371" y="1812152"/>
            <a:ext cx="2045316" cy="3810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Work done by small axial force due to small virtual axial strain for </a:t>
            </a:r>
            <a:r>
              <a:rPr lang="en-GB" sz="800" i="1" u="sng" dirty="0"/>
              <a:t>a member</a:t>
            </a:r>
            <a:r>
              <a:rPr lang="en-GB" sz="800" dirty="0"/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379168"/>
              </p:ext>
            </p:extLst>
          </p:nvPr>
        </p:nvGraphicFramePr>
        <p:xfrm>
          <a:off x="628650" y="2121662"/>
          <a:ext cx="6953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65" name="Equation" r:id="rId8" imgW="927000" imgH="368280" progId="Equation.3">
                  <p:embed/>
                </p:oleObj>
              </mc:Choice>
              <mc:Fallback>
                <p:oleObj name="Equation" r:id="rId8" imgW="927000" imgH="368280" progId="Equation.3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121662"/>
                        <a:ext cx="695325" cy="276225"/>
                      </a:xfrm>
                      <a:prstGeom prst="rect">
                        <a:avLst/>
                      </a:prstGeom>
                      <a:solidFill>
                        <a:srgbClr val="FF0000">
                          <a:alpha val="59000"/>
                        </a:srgbClr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405371" y="2339975"/>
            <a:ext cx="2052079" cy="457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Work done by small axial force due to small virtual axial strain for </a:t>
            </a:r>
            <a:r>
              <a:rPr lang="en-GB" sz="800" i="1" u="sng" dirty="0"/>
              <a:t>a structure having </a:t>
            </a:r>
            <a:r>
              <a:rPr lang="en-GB" sz="800" i="1" u="sng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sz="800" i="1" u="sng" dirty="0"/>
              <a:t> members</a:t>
            </a:r>
            <a:r>
              <a:rPr lang="en-GB" sz="800" dirty="0"/>
              <a:t>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12916"/>
              </p:ext>
            </p:extLst>
          </p:nvPr>
        </p:nvGraphicFramePr>
        <p:xfrm>
          <a:off x="629208" y="2797175"/>
          <a:ext cx="933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66" name="Equation" r:id="rId10" imgW="1244520" imgH="431640" progId="Equation.3">
                  <p:embed/>
                </p:oleObj>
              </mc:Choice>
              <mc:Fallback>
                <p:oleObj name="Equation" r:id="rId10" imgW="1244520" imgH="431640" progId="Equation.3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08" y="2797175"/>
                        <a:ext cx="933450" cy="3238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50000"/>
                          <a:alpha val="69000"/>
                        </a:schemeClr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>
            <a:stCxn id="14" idx="2"/>
          </p:cNvCxnSpPr>
          <p:nvPr/>
        </p:nvCxnSpPr>
        <p:spPr>
          <a:xfrm flipV="1">
            <a:off x="2752059" y="1590383"/>
            <a:ext cx="476218" cy="239830"/>
          </a:xfrm>
          <a:prstGeom prst="straightConnector1">
            <a:avLst/>
          </a:prstGeom>
          <a:ln>
            <a:solidFill>
              <a:srgbClr val="FF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20288797">
            <a:off x="2373953" y="1637346"/>
            <a:ext cx="681744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7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GB" sz="7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=N/A</a:t>
            </a:r>
            <a:r>
              <a:rPr lang="el-GR" sz="7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</a:t>
            </a:r>
            <a:r>
              <a:rPr lang="en-GB" sz="7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9752" name="Object 296"/>
          <p:cNvGraphicFramePr>
            <a:graphicFrameLocks noChangeAspect="1"/>
          </p:cNvGraphicFramePr>
          <p:nvPr/>
        </p:nvGraphicFramePr>
        <p:xfrm>
          <a:off x="2595561" y="2606679"/>
          <a:ext cx="15684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67" name="Equation" r:id="rId12" imgW="2222280" imgH="558720" progId="Equation.3">
                  <p:embed/>
                </p:oleObj>
              </mc:Choice>
              <mc:Fallback>
                <p:oleObj name="Equation" r:id="rId12" imgW="2222280" imgH="558720" progId="Equation.3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1" y="2606679"/>
                        <a:ext cx="1568450" cy="395288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16"/>
          <p:cNvSpPr/>
          <p:nvPr/>
        </p:nvSpPr>
        <p:spPr>
          <a:xfrm>
            <a:off x="3138804" y="1123752"/>
            <a:ext cx="685183" cy="1046032"/>
          </a:xfrm>
          <a:custGeom>
            <a:avLst/>
            <a:gdLst>
              <a:gd name="connsiteX0" fmla="*/ 1271 w 685183"/>
              <a:gd name="connsiteY0" fmla="*/ 203398 h 1046032"/>
              <a:gd name="connsiteX1" fmla="*/ 131446 w 685183"/>
              <a:gd name="connsiteY1" fmla="*/ 266898 h 1046032"/>
              <a:gd name="connsiteX2" fmla="*/ 156846 w 685183"/>
              <a:gd name="connsiteY2" fmla="*/ 444698 h 1046032"/>
              <a:gd name="connsiteX3" fmla="*/ 185421 w 685183"/>
              <a:gd name="connsiteY3" fmla="*/ 612973 h 1046032"/>
              <a:gd name="connsiteX4" fmla="*/ 233046 w 685183"/>
              <a:gd name="connsiteY4" fmla="*/ 797123 h 1046032"/>
              <a:gd name="connsiteX5" fmla="*/ 204471 w 685183"/>
              <a:gd name="connsiteY5" fmla="*/ 971748 h 1046032"/>
              <a:gd name="connsiteX6" fmla="*/ 172721 w 685183"/>
              <a:gd name="connsiteY6" fmla="*/ 1044773 h 1046032"/>
              <a:gd name="connsiteX7" fmla="*/ 426721 w 685183"/>
              <a:gd name="connsiteY7" fmla="*/ 917773 h 1046032"/>
              <a:gd name="connsiteX8" fmla="*/ 620396 w 685183"/>
              <a:gd name="connsiteY8" fmla="*/ 819348 h 1046032"/>
              <a:gd name="connsiteX9" fmla="*/ 683896 w 685183"/>
              <a:gd name="connsiteY9" fmla="*/ 679648 h 1046032"/>
              <a:gd name="connsiteX10" fmla="*/ 658496 w 685183"/>
              <a:gd name="connsiteY10" fmla="*/ 501848 h 1046032"/>
              <a:gd name="connsiteX11" fmla="*/ 604521 w 685183"/>
              <a:gd name="connsiteY11" fmla="*/ 330398 h 1046032"/>
              <a:gd name="connsiteX12" fmla="*/ 607696 w 685183"/>
              <a:gd name="connsiteY12" fmla="*/ 139898 h 1046032"/>
              <a:gd name="connsiteX13" fmla="*/ 496571 w 685183"/>
              <a:gd name="connsiteY13" fmla="*/ 198 h 1046032"/>
              <a:gd name="connsiteX14" fmla="*/ 220346 w 685183"/>
              <a:gd name="connsiteY14" fmla="*/ 111323 h 1046032"/>
              <a:gd name="connsiteX15" fmla="*/ 1271 w 685183"/>
              <a:gd name="connsiteY15" fmla="*/ 203398 h 1046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685183" h="1046032">
                <a:moveTo>
                  <a:pt x="1271" y="203398"/>
                </a:moveTo>
                <a:cubicBezTo>
                  <a:pt x="-13546" y="229327"/>
                  <a:pt x="105517" y="226681"/>
                  <a:pt x="131446" y="266898"/>
                </a:cubicBezTo>
                <a:cubicBezTo>
                  <a:pt x="157375" y="307115"/>
                  <a:pt x="147850" y="387019"/>
                  <a:pt x="156846" y="444698"/>
                </a:cubicBezTo>
                <a:cubicBezTo>
                  <a:pt x="165842" y="502377"/>
                  <a:pt x="172721" y="554236"/>
                  <a:pt x="185421" y="612973"/>
                </a:cubicBezTo>
                <a:cubicBezTo>
                  <a:pt x="198121" y="671711"/>
                  <a:pt x="229871" y="737327"/>
                  <a:pt x="233046" y="797123"/>
                </a:cubicBezTo>
                <a:cubicBezTo>
                  <a:pt x="236221" y="856919"/>
                  <a:pt x="214525" y="930473"/>
                  <a:pt x="204471" y="971748"/>
                </a:cubicBezTo>
                <a:cubicBezTo>
                  <a:pt x="194417" y="1013023"/>
                  <a:pt x="135679" y="1053769"/>
                  <a:pt x="172721" y="1044773"/>
                </a:cubicBezTo>
                <a:cubicBezTo>
                  <a:pt x="209763" y="1035777"/>
                  <a:pt x="426721" y="917773"/>
                  <a:pt x="426721" y="917773"/>
                </a:cubicBezTo>
                <a:cubicBezTo>
                  <a:pt x="501334" y="880202"/>
                  <a:pt x="577534" y="859035"/>
                  <a:pt x="620396" y="819348"/>
                </a:cubicBezTo>
                <a:cubicBezTo>
                  <a:pt x="663258" y="779661"/>
                  <a:pt x="677546" y="732565"/>
                  <a:pt x="683896" y="679648"/>
                </a:cubicBezTo>
                <a:cubicBezTo>
                  <a:pt x="690246" y="626731"/>
                  <a:pt x="671725" y="560056"/>
                  <a:pt x="658496" y="501848"/>
                </a:cubicBezTo>
                <a:cubicBezTo>
                  <a:pt x="645267" y="443640"/>
                  <a:pt x="612988" y="390723"/>
                  <a:pt x="604521" y="330398"/>
                </a:cubicBezTo>
                <a:cubicBezTo>
                  <a:pt x="596054" y="270073"/>
                  <a:pt x="625688" y="194931"/>
                  <a:pt x="607696" y="139898"/>
                </a:cubicBezTo>
                <a:cubicBezTo>
                  <a:pt x="589704" y="84865"/>
                  <a:pt x="561129" y="4960"/>
                  <a:pt x="496571" y="198"/>
                </a:cubicBezTo>
                <a:cubicBezTo>
                  <a:pt x="432013" y="-4564"/>
                  <a:pt x="296017" y="77456"/>
                  <a:pt x="220346" y="111323"/>
                </a:cubicBezTo>
                <a:cubicBezTo>
                  <a:pt x="144675" y="145190"/>
                  <a:pt x="16088" y="177469"/>
                  <a:pt x="1271" y="203398"/>
                </a:cubicBezTo>
                <a:close/>
              </a:path>
            </a:pathLst>
          </a:custGeom>
          <a:solidFill>
            <a:srgbClr val="FF000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Freeform 18"/>
          <p:cNvSpPr/>
          <p:nvPr/>
        </p:nvSpPr>
        <p:spPr>
          <a:xfrm>
            <a:off x="2887163" y="1331073"/>
            <a:ext cx="490554" cy="869509"/>
          </a:xfrm>
          <a:custGeom>
            <a:avLst/>
            <a:gdLst>
              <a:gd name="connsiteX0" fmla="*/ 300537 w 490554"/>
              <a:gd name="connsiteY0" fmla="*/ 11952 h 869509"/>
              <a:gd name="connsiteX1" fmla="*/ 224337 w 490554"/>
              <a:gd name="connsiteY1" fmla="*/ 15127 h 869509"/>
              <a:gd name="connsiteX2" fmla="*/ 164012 w 490554"/>
              <a:gd name="connsiteY2" fmla="*/ 151652 h 869509"/>
              <a:gd name="connsiteX3" fmla="*/ 132262 w 490554"/>
              <a:gd name="connsiteY3" fmla="*/ 285002 h 869509"/>
              <a:gd name="connsiteX4" fmla="*/ 71937 w 490554"/>
              <a:gd name="connsiteY4" fmla="*/ 383427 h 869509"/>
              <a:gd name="connsiteX5" fmla="*/ 24312 w 490554"/>
              <a:gd name="connsiteY5" fmla="*/ 532652 h 869509"/>
              <a:gd name="connsiteX6" fmla="*/ 8437 w 490554"/>
              <a:gd name="connsiteY6" fmla="*/ 685052 h 869509"/>
              <a:gd name="connsiteX7" fmla="*/ 157662 w 490554"/>
              <a:gd name="connsiteY7" fmla="*/ 827927 h 869509"/>
              <a:gd name="connsiteX8" fmla="*/ 265612 w 490554"/>
              <a:gd name="connsiteY8" fmla="*/ 869202 h 869509"/>
              <a:gd name="connsiteX9" fmla="*/ 411662 w 490554"/>
              <a:gd name="connsiteY9" fmla="*/ 837452 h 869509"/>
              <a:gd name="connsiteX10" fmla="*/ 487862 w 490554"/>
              <a:gd name="connsiteY10" fmla="*/ 691402 h 869509"/>
              <a:gd name="connsiteX11" fmla="*/ 468812 w 490554"/>
              <a:gd name="connsiteY11" fmla="*/ 497727 h 869509"/>
              <a:gd name="connsiteX12" fmla="*/ 424362 w 490554"/>
              <a:gd name="connsiteY12" fmla="*/ 386602 h 869509"/>
              <a:gd name="connsiteX13" fmla="*/ 414837 w 490554"/>
              <a:gd name="connsiteY13" fmla="*/ 285002 h 869509"/>
              <a:gd name="connsiteX14" fmla="*/ 389437 w 490554"/>
              <a:gd name="connsiteY14" fmla="*/ 91327 h 869509"/>
              <a:gd name="connsiteX15" fmla="*/ 300537 w 490554"/>
              <a:gd name="connsiteY15" fmla="*/ 11952 h 869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490554" h="869509">
                <a:moveTo>
                  <a:pt x="300537" y="11952"/>
                </a:moveTo>
                <a:cubicBezTo>
                  <a:pt x="273020" y="-748"/>
                  <a:pt x="247091" y="-8156"/>
                  <a:pt x="224337" y="15127"/>
                </a:cubicBezTo>
                <a:cubicBezTo>
                  <a:pt x="201583" y="38410"/>
                  <a:pt x="179358" y="106673"/>
                  <a:pt x="164012" y="151652"/>
                </a:cubicBezTo>
                <a:cubicBezTo>
                  <a:pt x="148666" y="196631"/>
                  <a:pt x="147608" y="246373"/>
                  <a:pt x="132262" y="285002"/>
                </a:cubicBezTo>
                <a:cubicBezTo>
                  <a:pt x="116916" y="323631"/>
                  <a:pt x="89929" y="342152"/>
                  <a:pt x="71937" y="383427"/>
                </a:cubicBezTo>
                <a:cubicBezTo>
                  <a:pt x="53945" y="424702"/>
                  <a:pt x="34895" y="482381"/>
                  <a:pt x="24312" y="532652"/>
                </a:cubicBezTo>
                <a:cubicBezTo>
                  <a:pt x="13729" y="582923"/>
                  <a:pt x="-13788" y="635840"/>
                  <a:pt x="8437" y="685052"/>
                </a:cubicBezTo>
                <a:cubicBezTo>
                  <a:pt x="30662" y="734264"/>
                  <a:pt x="114800" y="797235"/>
                  <a:pt x="157662" y="827927"/>
                </a:cubicBezTo>
                <a:cubicBezTo>
                  <a:pt x="200524" y="858619"/>
                  <a:pt x="223279" y="867615"/>
                  <a:pt x="265612" y="869202"/>
                </a:cubicBezTo>
                <a:cubicBezTo>
                  <a:pt x="307945" y="870790"/>
                  <a:pt x="374620" y="867085"/>
                  <a:pt x="411662" y="837452"/>
                </a:cubicBezTo>
                <a:cubicBezTo>
                  <a:pt x="448704" y="807819"/>
                  <a:pt x="478337" y="748023"/>
                  <a:pt x="487862" y="691402"/>
                </a:cubicBezTo>
                <a:cubicBezTo>
                  <a:pt x="497387" y="634781"/>
                  <a:pt x="479395" y="548527"/>
                  <a:pt x="468812" y="497727"/>
                </a:cubicBezTo>
                <a:cubicBezTo>
                  <a:pt x="458229" y="446927"/>
                  <a:pt x="433358" y="422056"/>
                  <a:pt x="424362" y="386602"/>
                </a:cubicBezTo>
                <a:cubicBezTo>
                  <a:pt x="415366" y="351148"/>
                  <a:pt x="420658" y="334214"/>
                  <a:pt x="414837" y="285002"/>
                </a:cubicBezTo>
                <a:cubicBezTo>
                  <a:pt x="409016" y="235790"/>
                  <a:pt x="414308" y="136306"/>
                  <a:pt x="389437" y="91327"/>
                </a:cubicBezTo>
                <a:cubicBezTo>
                  <a:pt x="364566" y="46348"/>
                  <a:pt x="328054" y="24652"/>
                  <a:pt x="300537" y="11952"/>
                </a:cubicBezTo>
                <a:close/>
              </a:path>
            </a:pathLst>
          </a:custGeom>
          <a:solidFill>
            <a:srgbClr val="FFFF00">
              <a:alpha val="2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14"/>
          <a:srcRect l="12770" t="39753" r="2096" b="35265"/>
          <a:stretch/>
        </p:blipFill>
        <p:spPr>
          <a:xfrm>
            <a:off x="2311400" y="12700"/>
            <a:ext cx="2286008" cy="457200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3327400" y="116730"/>
            <a:ext cx="228600" cy="228600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068436" y="127000"/>
            <a:ext cx="228600" cy="228600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600450" y="119909"/>
            <a:ext cx="228600" cy="228600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870329" y="129443"/>
            <a:ext cx="228600" cy="111857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2689427" y="122602"/>
            <a:ext cx="259947" cy="240766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2450687" y="141654"/>
            <a:ext cx="238329" cy="203676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2453862" y="166666"/>
            <a:ext cx="0" cy="191953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2710751" y="148987"/>
            <a:ext cx="0" cy="191953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3304070" y="152853"/>
            <a:ext cx="0" cy="191953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3571182" y="142756"/>
            <a:ext cx="0" cy="191953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3848091" y="127000"/>
            <a:ext cx="0" cy="191953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132464" y="143854"/>
            <a:ext cx="0" cy="118788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354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ork of internal axial force for linearly elastic mater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Based on Hook’s law (subscript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/>
              <a:t>denotes virtual);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refore, we have (subscript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dirty="0"/>
              <a:t> denotes member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dirty="0"/>
              <a:t>);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167252"/>
              </p:ext>
            </p:extLst>
          </p:nvPr>
        </p:nvGraphicFramePr>
        <p:xfrm>
          <a:off x="542058" y="1273175"/>
          <a:ext cx="84859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5" name="Equation" r:id="rId3" imgW="876240" imgH="393480" progId="Equation.3">
                  <p:embed/>
                </p:oleObj>
              </mc:Choice>
              <mc:Fallback>
                <p:oleObj name="Equation" r:id="rId3" imgW="876240" imgH="393480" progId="Equation.3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58" y="1273175"/>
                        <a:ext cx="848592" cy="3810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675830"/>
              </p:ext>
            </p:extLst>
          </p:nvPr>
        </p:nvGraphicFramePr>
        <p:xfrm>
          <a:off x="536575" y="2092325"/>
          <a:ext cx="33893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6" name="Equation" r:id="rId5" imgW="3200400" imgH="469800" progId="Equation.3">
                  <p:embed/>
                </p:oleObj>
              </mc:Choice>
              <mc:Fallback>
                <p:oleObj name="Equation" r:id="rId5" imgW="3200400" imgH="469800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092325"/>
                        <a:ext cx="3389313" cy="4984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334847"/>
              </p:ext>
            </p:extLst>
          </p:nvPr>
        </p:nvGraphicFramePr>
        <p:xfrm>
          <a:off x="3651250" y="20069"/>
          <a:ext cx="933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7" name="Equation" r:id="rId7" imgW="1244520" imgH="431640" progId="Equation.DSMT4">
                  <p:embed/>
                </p:oleObj>
              </mc:Choice>
              <mc:Fallback>
                <p:oleObj name="Equation" r:id="rId7" imgW="1244520" imgH="431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0069"/>
                        <a:ext cx="933450" cy="3238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251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ork of internal shear forc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018142"/>
              </p:ext>
            </p:extLst>
          </p:nvPr>
        </p:nvGraphicFramePr>
        <p:xfrm>
          <a:off x="552450" y="836612"/>
          <a:ext cx="487092" cy="15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2" name="Equation" r:id="rId3" imgW="571320" imgH="177480" progId="Equation.3">
                  <p:embed/>
                </p:oleObj>
              </mc:Choice>
              <mc:Fallback>
                <p:oleObj name="Equation" r:id="rId3" imgW="571320" imgH="177480" progId="Equation.3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836612"/>
                        <a:ext cx="487092" cy="152899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05371" y="995672"/>
            <a:ext cx="2128278" cy="400684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70000" lnSpcReduction="20000"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Work done by small shear force due to small virtual shear strain for </a:t>
            </a:r>
            <a:r>
              <a:rPr lang="en-GB" i="1" u="sng" dirty="0"/>
              <a:t>an element of a member</a:t>
            </a:r>
            <a:r>
              <a:rPr lang="en-GB" dirty="0"/>
              <a:t> (</a:t>
            </a:r>
            <a:r>
              <a:rPr lang="el-GR" i="1" dirty="0">
                <a:latin typeface="Arial"/>
                <a:cs typeface="Arial"/>
              </a:rPr>
              <a:t>β</a:t>
            </a:r>
            <a:r>
              <a:rPr lang="en-GB" dirty="0">
                <a:latin typeface="Arial"/>
                <a:cs typeface="Arial"/>
              </a:rPr>
              <a:t> is form factor)</a:t>
            </a:r>
            <a:r>
              <a:rPr lang="en-GB" dirty="0"/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171034"/>
              </p:ext>
            </p:extLst>
          </p:nvPr>
        </p:nvGraphicFramePr>
        <p:xfrm>
          <a:off x="552450" y="1406525"/>
          <a:ext cx="183673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3" name="Equation" r:id="rId5" imgW="2603160" imgH="431640" progId="Equation.3">
                  <p:embed/>
                </p:oleObj>
              </mc:Choice>
              <mc:Fallback>
                <p:oleObj name="Equation" r:id="rId5" imgW="2603160" imgH="431640" progId="Equation.3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406525"/>
                        <a:ext cx="1836738" cy="303213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405370" y="1711891"/>
            <a:ext cx="2128279" cy="3810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Work done by small shear force due to small virtual shear strain for </a:t>
            </a:r>
            <a:r>
              <a:rPr lang="en-GB" sz="800" i="1" u="sng" dirty="0"/>
              <a:t>a member of length L</a:t>
            </a:r>
            <a:r>
              <a:rPr lang="en-GB" sz="800" dirty="0"/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647697"/>
              </p:ext>
            </p:extLst>
          </p:nvPr>
        </p:nvGraphicFramePr>
        <p:xfrm>
          <a:off x="552450" y="2128838"/>
          <a:ext cx="7239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4" name="Equation" r:id="rId7" imgW="965160" imgH="368280" progId="Equation.3">
                  <p:embed/>
                </p:oleObj>
              </mc:Choice>
              <mc:Fallback>
                <p:oleObj name="Equation" r:id="rId7" imgW="965160" imgH="368280" progId="Equation.3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128838"/>
                        <a:ext cx="723900" cy="27622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450687" y="834263"/>
            <a:ext cx="1794166" cy="1676399"/>
            <a:chOff x="2450687" y="892176"/>
            <a:chExt cx="1794166" cy="167639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9" cstate="print"/>
            <a:srcRect l="4653" t="1487"/>
            <a:stretch/>
          </p:blipFill>
          <p:spPr>
            <a:xfrm>
              <a:off x="2450687" y="892176"/>
              <a:ext cx="1794166" cy="1676399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</p:pic>
        <p:cxnSp>
          <p:nvCxnSpPr>
            <p:cNvPr id="7" name="Straight Arrow Connector 6"/>
            <p:cNvCxnSpPr/>
            <p:nvPr/>
          </p:nvCxnSpPr>
          <p:spPr>
            <a:xfrm>
              <a:off x="3233166" y="1430147"/>
              <a:ext cx="0" cy="30480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087624" y="1669858"/>
              <a:ext cx="291084" cy="2000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7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δ</a:t>
              </a:r>
              <a:r>
                <a:rPr lang="en-GB" sz="7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450686" y="2528951"/>
            <a:ext cx="1794167" cy="628650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17" name="Content Placeholder 2"/>
          <p:cNvSpPr txBox="1">
            <a:spLocks/>
          </p:cNvSpPr>
          <p:nvPr/>
        </p:nvSpPr>
        <p:spPr>
          <a:xfrm>
            <a:off x="405371" y="2381438"/>
            <a:ext cx="2128278" cy="457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Work done by small shear force due to small virtual shear strain for </a:t>
            </a:r>
            <a:r>
              <a:rPr lang="en-GB" sz="800" i="1" u="sng" dirty="0"/>
              <a:t>a structure having r members</a:t>
            </a:r>
            <a:r>
              <a:rPr lang="en-GB" sz="800" dirty="0"/>
              <a:t>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25636"/>
              </p:ext>
            </p:extLst>
          </p:nvPr>
        </p:nvGraphicFramePr>
        <p:xfrm>
          <a:off x="552450" y="2822575"/>
          <a:ext cx="10191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5" name="Equation" r:id="rId11" imgW="1358640" imgH="444240" progId="Equation.3">
                  <p:embed/>
                </p:oleObj>
              </mc:Choice>
              <mc:Fallback>
                <p:oleObj name="Equation" r:id="rId11" imgW="1358640" imgH="444240" progId="Equation.3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822575"/>
                        <a:ext cx="1019175" cy="3333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458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ork of internal shear force for linearly elastic mater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Based on Hook’s law (subscript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/>
              <a:t>denotes virtual);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refore, we have (subscript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dirty="0"/>
              <a:t> denotes member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dirty="0"/>
              <a:t>);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554188"/>
              </p:ext>
            </p:extLst>
          </p:nvPr>
        </p:nvGraphicFramePr>
        <p:xfrm>
          <a:off x="552450" y="1273175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0" name="Equation" r:id="rId3" imgW="850680" imgH="393480" progId="Equation.3">
                  <p:embed/>
                </p:oleObj>
              </mc:Choice>
              <mc:Fallback>
                <p:oleObj name="Equation" r:id="rId3" imgW="850680" imgH="39348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73175"/>
                        <a:ext cx="825500" cy="3810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933917"/>
              </p:ext>
            </p:extLst>
          </p:nvPr>
        </p:nvGraphicFramePr>
        <p:xfrm>
          <a:off x="538163" y="2092325"/>
          <a:ext cx="36560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1" name="Equation" r:id="rId5" imgW="3454200" imgH="469800" progId="Equation.3">
                  <p:embed/>
                </p:oleObj>
              </mc:Choice>
              <mc:Fallback>
                <p:oleObj name="Equation" r:id="rId5" imgW="3454200" imgH="469800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092325"/>
                        <a:ext cx="3656012" cy="4984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7335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ork of internal bending moment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05370" y="1090771"/>
            <a:ext cx="2052079" cy="400684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70000" lnSpcReduction="20000"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Work done by small bending due to small virtual axial strain for </a:t>
            </a:r>
            <a:r>
              <a:rPr lang="en-GB" i="1" u="sng" dirty="0"/>
              <a:t>an element of a member</a:t>
            </a:r>
            <a:r>
              <a:rPr lang="en-GB" dirty="0"/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562618"/>
              </p:ext>
            </p:extLst>
          </p:nvPr>
        </p:nvGraphicFramePr>
        <p:xfrm>
          <a:off x="647700" y="1458276"/>
          <a:ext cx="12001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3" name="Equation" r:id="rId3" imgW="1701720" imgH="431640" progId="Equation.3">
                  <p:embed/>
                </p:oleObj>
              </mc:Choice>
              <mc:Fallback>
                <p:oleObj name="Equation" r:id="rId3" imgW="1701720" imgH="431640" progId="Equation.3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458276"/>
                        <a:ext cx="1200150" cy="3048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405370" y="1729897"/>
            <a:ext cx="2045316" cy="3810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Work done by small bending due to small virtual axial strain for </a:t>
            </a:r>
            <a:r>
              <a:rPr lang="en-GB" sz="800" i="1" u="sng" dirty="0"/>
              <a:t>a member</a:t>
            </a:r>
            <a:r>
              <a:rPr lang="en-GB" sz="800" dirty="0"/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5137"/>
              </p:ext>
            </p:extLst>
          </p:nvPr>
        </p:nvGraphicFramePr>
        <p:xfrm>
          <a:off x="647700" y="2077718"/>
          <a:ext cx="6762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4" name="Equation" r:id="rId5" imgW="901440" imgH="431640" progId="Equation.3">
                  <p:embed/>
                </p:oleObj>
              </mc:Choice>
              <mc:Fallback>
                <p:oleObj name="Equation" r:id="rId5" imgW="901440" imgH="431640" progId="Equation.3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077718"/>
                        <a:ext cx="676275" cy="32385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405370" y="2368390"/>
            <a:ext cx="2052079" cy="457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Work done by small bending due to small virtual axial strain for </a:t>
            </a:r>
            <a:r>
              <a:rPr lang="en-GB" sz="800" i="1" u="sng" dirty="0"/>
              <a:t>a structure having r members</a:t>
            </a:r>
            <a:r>
              <a:rPr lang="en-GB" sz="800" dirty="0"/>
              <a:t>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73314"/>
              </p:ext>
            </p:extLst>
          </p:nvPr>
        </p:nvGraphicFramePr>
        <p:xfrm>
          <a:off x="647700" y="2801939"/>
          <a:ext cx="8667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5" name="Equation" r:id="rId7" imgW="1155600" imgH="444240" progId="Equation.3">
                  <p:embed/>
                </p:oleObj>
              </mc:Choice>
              <mc:Fallback>
                <p:oleObj name="Equation" r:id="rId7" imgW="1155600" imgH="444240" progId="Equation.3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801939"/>
                        <a:ext cx="866775" cy="3333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450687" y="892176"/>
            <a:ext cx="1794166" cy="1676399"/>
            <a:chOff x="2450687" y="892176"/>
            <a:chExt cx="1794166" cy="167639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9" cstate="print"/>
            <a:srcRect l="4653" t="1487"/>
            <a:stretch/>
          </p:blipFill>
          <p:spPr>
            <a:xfrm>
              <a:off x="2450687" y="892176"/>
              <a:ext cx="1794166" cy="1676399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</p:pic>
        <p:sp>
          <p:nvSpPr>
            <p:cNvPr id="3" name="Rectangle 2"/>
            <p:cNvSpPr/>
            <p:nvPr/>
          </p:nvSpPr>
          <p:spPr>
            <a:xfrm>
              <a:off x="3371849" y="1812152"/>
              <a:ext cx="297479" cy="29922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509912"/>
              </p:ext>
            </p:extLst>
          </p:nvPr>
        </p:nvGraphicFramePr>
        <p:xfrm>
          <a:off x="647700" y="863600"/>
          <a:ext cx="7985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6" name="Equation" r:id="rId10" imgW="1130040" imgH="368280" progId="Equation.3">
                  <p:embed/>
                </p:oleObj>
              </mc:Choice>
              <mc:Fallback>
                <p:oleObj name="Equation" r:id="rId10" imgW="1130040" imgH="368280" progId="Equation.3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863600"/>
                        <a:ext cx="798512" cy="26035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4" name="Rectangular Callout 13"/>
          <p:cNvSpPr/>
          <p:nvPr/>
        </p:nvSpPr>
        <p:spPr>
          <a:xfrm>
            <a:off x="2452687" y="2601916"/>
            <a:ext cx="1147763" cy="271459"/>
          </a:xfrm>
          <a:prstGeom prst="wedgeRectCallout">
            <a:avLst>
              <a:gd name="adj1" fmla="val -98411"/>
              <a:gd name="adj2" fmla="val -397754"/>
            </a:avLst>
          </a:prstGeom>
          <a:solidFill>
            <a:srgbClr val="FFFF00">
              <a:alpha val="37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7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adius of curvature due to virtual displacement</a:t>
            </a:r>
          </a:p>
        </p:txBody>
      </p:sp>
      <p:graphicFrame>
        <p:nvGraphicFramePr>
          <p:cNvPr id="23802" name="Object 250"/>
          <p:cNvGraphicFramePr>
            <a:graphicFrameLocks noChangeAspect="1"/>
          </p:cNvGraphicFramePr>
          <p:nvPr/>
        </p:nvGraphicFramePr>
        <p:xfrm>
          <a:off x="2452684" y="2882902"/>
          <a:ext cx="17287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7" name="Equation" r:id="rId12" imgW="2463480" imgH="457200" progId="Equation.3">
                  <p:embed/>
                </p:oleObj>
              </mc:Choice>
              <mc:Fallback>
                <p:oleObj name="Equation" r:id="rId12" imgW="2463480" imgH="457200" progId="Equation.3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4" y="2882902"/>
                        <a:ext cx="1728788" cy="32385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6037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GB" sz="1500" dirty="0">
                <a:latin typeface="Arial" panose="020B0604020202020204" pitchFamily="34" charset="0"/>
                <a:cs typeface="Arial" panose="020B0604020202020204" pitchFamily="34" charset="0"/>
              </a:rPr>
              <a:t>Suggested Readings</a:t>
            </a:r>
          </a:p>
        </p:txBody>
      </p:sp>
      <p:pic>
        <p:nvPicPr>
          <p:cNvPr id="4" name="Picture 3"/>
          <p:cNvPicPr>
            <a:picLocks/>
          </p:cNvPicPr>
          <p:nvPr/>
        </p:nvPicPr>
        <p:blipFill rotWithShape="1">
          <a:blip r:embed="rId3" cstate="print"/>
          <a:srcRect l="2661" t="2351" r="2089" b="1223"/>
          <a:stretch/>
        </p:blipFill>
        <p:spPr>
          <a:xfrm>
            <a:off x="400050" y="1048026"/>
            <a:ext cx="1286882" cy="181183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14650" y="1048026"/>
            <a:ext cx="1286882" cy="181183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418274" y="2873375"/>
            <a:ext cx="12592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Reference 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28457" y="2873375"/>
            <a:ext cx="12592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Reference 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19013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ork of internal bending moment for linearly elastic mater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e have (subscript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dirty="0"/>
              <a:t> denotes member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dirty="0"/>
              <a:t>);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204635"/>
              </p:ext>
            </p:extLst>
          </p:nvPr>
        </p:nvGraphicFramePr>
        <p:xfrm>
          <a:off x="571500" y="1276350"/>
          <a:ext cx="5794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" name="Equation" r:id="rId3" imgW="596880" imgH="431640" progId="Equation.DSMT4">
                  <p:embed/>
                </p:oleObj>
              </mc:Choice>
              <mc:Fallback>
                <p:oleObj name="Equation" r:id="rId3" imgW="596880" imgH="4316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276350"/>
                        <a:ext cx="579438" cy="417513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789770"/>
              </p:ext>
            </p:extLst>
          </p:nvPr>
        </p:nvGraphicFramePr>
        <p:xfrm>
          <a:off x="590550" y="1793875"/>
          <a:ext cx="35893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1" name="Equation" r:id="rId5" imgW="3390840" imgH="469800" progId="Equation.3">
                  <p:embed/>
                </p:oleObj>
              </mc:Choice>
              <mc:Fallback>
                <p:oleObj name="Equation" r:id="rId5" imgW="3390840" imgH="469800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793875"/>
                        <a:ext cx="3589338" cy="4984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59345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ork of internal torsion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72618" y="892176"/>
            <a:ext cx="2052079" cy="445452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See chapter 2 of Reference 1, chapter 15 of Reference 2 or chapter 9 of Reference 3 for details of thi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450687" y="892176"/>
            <a:ext cx="1794166" cy="1676399"/>
            <a:chOff x="2450687" y="892176"/>
            <a:chExt cx="1794166" cy="167639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 cstate="print"/>
            <a:srcRect l="4653" t="1487"/>
            <a:stretch/>
          </p:blipFill>
          <p:spPr>
            <a:xfrm>
              <a:off x="2450687" y="892176"/>
              <a:ext cx="1794166" cy="1676399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</p:pic>
        <p:sp>
          <p:nvSpPr>
            <p:cNvPr id="3" name="Rectangle 2"/>
            <p:cNvSpPr/>
            <p:nvPr/>
          </p:nvSpPr>
          <p:spPr>
            <a:xfrm>
              <a:off x="2533650" y="1811674"/>
              <a:ext cx="381000" cy="37590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3" name="Content Placeholder 2"/>
          <p:cNvSpPr txBox="1">
            <a:spLocks/>
          </p:cNvSpPr>
          <p:nvPr/>
        </p:nvSpPr>
        <p:spPr>
          <a:xfrm>
            <a:off x="372618" y="1337628"/>
            <a:ext cx="2052079" cy="400684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70000" lnSpcReduction="20000"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Following similar approach as previous slides for </a:t>
            </a:r>
            <a:r>
              <a:rPr lang="en-GB" i="1" dirty="0"/>
              <a:t>a member of length L</a:t>
            </a:r>
            <a:r>
              <a:rPr lang="en-GB" dirty="0"/>
              <a:t> we have;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368368"/>
              </p:ext>
            </p:extLst>
          </p:nvPr>
        </p:nvGraphicFramePr>
        <p:xfrm>
          <a:off x="628650" y="1783080"/>
          <a:ext cx="685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8" name="Equation" r:id="rId4" imgW="914400" imgH="431640" progId="Equation.3">
                  <p:embed/>
                </p:oleObj>
              </mc:Choice>
              <mc:Fallback>
                <p:oleObj name="Equation" r:id="rId4" imgW="914400" imgH="431640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783080"/>
                        <a:ext cx="685800" cy="32385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>
          <a:xfrm>
            <a:off x="372618" y="2151698"/>
            <a:ext cx="2052079" cy="400684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70000" lnSpcReduction="20000"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For a structure having several members of various length we have;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37517"/>
              </p:ext>
            </p:extLst>
          </p:nvPr>
        </p:nvGraphicFramePr>
        <p:xfrm>
          <a:off x="628650" y="2597150"/>
          <a:ext cx="2209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9" name="Equation" r:id="rId6" imgW="2946240" imgH="469800" progId="Equation.3">
                  <p:embed/>
                </p:oleObj>
              </mc:Choice>
              <mc:Fallback>
                <p:oleObj name="Equation" r:id="rId6" imgW="2946240" imgH="469800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597150"/>
                        <a:ext cx="2209800" cy="35242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5065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irtual work due to external force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968375"/>
            <a:ext cx="1676400" cy="2026669"/>
          </a:xfrm>
        </p:spPr>
        <p:txBody>
          <a:bodyPr/>
          <a:lstStyle/>
          <a:p>
            <a:r>
              <a:rPr lang="en-GB" dirty="0"/>
              <a:t>If you have various forces acting on your structure at the same time;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24050" y="892175"/>
            <a:ext cx="2285267" cy="123538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20840"/>
              </p:ext>
            </p:extLst>
          </p:nvPr>
        </p:nvGraphicFramePr>
        <p:xfrm>
          <a:off x="548323" y="2199292"/>
          <a:ext cx="3124200" cy="476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9" name="Equation" r:id="rId4" imgW="3162240" imgH="482400" progId="Equation.3">
                  <p:embed/>
                </p:oleObj>
              </mc:Choice>
              <mc:Fallback>
                <p:oleObj name="Equation" r:id="rId4" imgW="3162240" imgH="482400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3" y="2199292"/>
                        <a:ext cx="3124200" cy="4767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382996"/>
              </p:ext>
            </p:extLst>
          </p:nvPr>
        </p:nvGraphicFramePr>
        <p:xfrm>
          <a:off x="548323" y="2681288"/>
          <a:ext cx="35321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0" name="Equation" r:id="rId6" imgW="3644640" imgH="482400" progId="Equation.3">
                  <p:embed/>
                </p:oleObj>
              </mc:Choice>
              <mc:Fallback>
                <p:oleObj name="Equation" r:id="rId6" imgW="3644640" imgH="482400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3" y="2681288"/>
                        <a:ext cx="3532187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681948"/>
              </p:ext>
            </p:extLst>
          </p:nvPr>
        </p:nvGraphicFramePr>
        <p:xfrm>
          <a:off x="548323" y="1920875"/>
          <a:ext cx="714375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1" name="Equation" r:id="rId8" imgW="723600" imgH="228600" progId="Equation.3">
                  <p:embed/>
                </p:oleObj>
              </mc:Choice>
              <mc:Fallback>
                <p:oleObj name="Equation" r:id="rId8" imgW="723600" imgH="228600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3" y="1920875"/>
                        <a:ext cx="714375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64452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t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far virtual work has been produced by </a:t>
            </a:r>
            <a:r>
              <a:rPr lang="en-US" i="1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ctual forces</a:t>
            </a:r>
            <a:r>
              <a:rPr lang="en-US" dirty="0">
                <a:highlight>
                  <a:srgbClr val="00FF00"/>
                </a:highlight>
              </a:rPr>
              <a:t> </a:t>
            </a:r>
            <a:r>
              <a:rPr lang="en-US" dirty="0"/>
              <a:t>in equilibrium moving through </a:t>
            </a:r>
            <a:r>
              <a:rPr lang="en-US" i="1" dirty="0">
                <a:solidFill>
                  <a:schemeClr val="bg1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imposed virtual displacement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dirty="0"/>
              <a:t>Based 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VW</a:t>
            </a:r>
            <a:r>
              <a:rPr lang="en-US" dirty="0"/>
              <a:t>, we can alternatively assume a set of </a:t>
            </a:r>
            <a:r>
              <a:rPr lang="en-US" i="1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irtual forces </a:t>
            </a:r>
            <a:r>
              <a:rPr lang="en-US" dirty="0"/>
              <a:t>in equilibrium moving through </a:t>
            </a:r>
            <a:r>
              <a:rPr lang="en-US" i="1" dirty="0">
                <a:solidFill>
                  <a:schemeClr val="bg1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ctual displacement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dirty="0"/>
              <a:t>Application of this principle, gives a very powerful method to analyze indeterminate structures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17095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bending moment at poin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dirty="0"/>
              <a:t>in the simply supported beam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dirty="0"/>
              <a:t>. 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98450" y="1425575"/>
            <a:ext cx="2413200" cy="1460751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78478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e must impose a small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GB" i="1" dirty="0"/>
              <a:t>displacement </a:t>
            </a:r>
            <a:r>
              <a:rPr lang="en-GB" dirty="0"/>
              <a:t>which will relate the internal moment at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dirty="0"/>
              <a:t> to the applied load; </a:t>
            </a:r>
          </a:p>
          <a:p>
            <a:r>
              <a:rPr lang="en-GB" dirty="0"/>
              <a:t>Assumed displacement should be in a way to exclude unknown external forces such as the support reactions, and unknown internal force systems such as the bending moment distribution along the length of the bea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Using conventional equations of equilibrium method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71650" y="1425575"/>
            <a:ext cx="2413200" cy="1460751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cxnSp>
        <p:nvCxnSpPr>
          <p:cNvPr id="7" name="Straight Arrow Connector 6"/>
          <p:cNvCxnSpPr/>
          <p:nvPr/>
        </p:nvCxnSpPr>
        <p:spPr>
          <a:xfrm flipV="1">
            <a:off x="2035175" y="1673225"/>
            <a:ext cx="0" cy="6858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905250" y="1673225"/>
            <a:ext cx="0" cy="6858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847850" y="1425575"/>
            <a:ext cx="381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10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14750" y="1425575"/>
            <a:ext cx="381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10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503171"/>
              </p:ext>
            </p:extLst>
          </p:nvPr>
        </p:nvGraphicFramePr>
        <p:xfrm>
          <a:off x="400050" y="1501775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2" name="Equation" r:id="rId4" imgW="787320" imgH="241200" progId="Equation.DSMT4">
                  <p:embed/>
                </p:oleObj>
              </mc:Choice>
              <mc:Fallback>
                <p:oleObj name="Equation" r:id="rId4" imgW="78732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050" y="1501775"/>
                        <a:ext cx="787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055502"/>
              </p:ext>
            </p:extLst>
          </p:nvPr>
        </p:nvGraphicFramePr>
        <p:xfrm>
          <a:off x="400050" y="1774615"/>
          <a:ext cx="762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3" name="Equation" r:id="rId6" imgW="761760" imgH="583920" progId="Equation.DSMT4">
                  <p:embed/>
                </p:oleObj>
              </mc:Choice>
              <mc:Fallback>
                <p:oleObj name="Equation" r:id="rId6" imgW="761760" imgH="5839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050" y="1774615"/>
                        <a:ext cx="762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489376"/>
              </p:ext>
            </p:extLst>
          </p:nvPr>
        </p:nvGraphicFramePr>
        <p:xfrm>
          <a:off x="400050" y="2492375"/>
          <a:ext cx="105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4" name="Equation" r:id="rId8" imgW="1054080" imgH="368280" progId="Equation.DSMT4">
                  <p:embed/>
                </p:oleObj>
              </mc:Choice>
              <mc:Fallback>
                <p:oleObj name="Equation" r:id="rId8" imgW="1054080" imgH="3682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050" y="2492375"/>
                        <a:ext cx="1054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4010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1997855"/>
            <a:ext cx="2209800" cy="228600"/>
          </a:xfrm>
        </p:spPr>
        <p:txBody>
          <a:bodyPr>
            <a:normAutofit/>
          </a:bodyPr>
          <a:lstStyle/>
          <a:p>
            <a:r>
              <a:rPr lang="en-GB" sz="800" dirty="0"/>
              <a:t>Let’s give point </a:t>
            </a:r>
            <a:r>
              <a:rPr lang="en-GB" sz="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800" dirty="0"/>
              <a:t> a virtual displacement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400050" y="843516"/>
            <a:ext cx="3810000" cy="1145009"/>
            <a:chOff x="400050" y="843516"/>
            <a:chExt cx="3810000" cy="114500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00050" y="843516"/>
              <a:ext cx="3810000" cy="1145009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</p:pic>
        <p:cxnSp>
          <p:nvCxnSpPr>
            <p:cNvPr id="8" name="Straight Connector 7"/>
            <p:cNvCxnSpPr/>
            <p:nvPr/>
          </p:nvCxnSpPr>
          <p:spPr>
            <a:xfrm>
              <a:off x="2838450" y="1739705"/>
              <a:ext cx="685800" cy="228600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371850" y="1729917"/>
              <a:ext cx="533400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9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β</a:t>
              </a:r>
              <a:endParaRPr lang="en-GB" sz="9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" name="Arc 9"/>
          <p:cNvSpPr/>
          <p:nvPr/>
        </p:nvSpPr>
        <p:spPr>
          <a:xfrm rot="1851298">
            <a:off x="2474825" y="1209587"/>
            <a:ext cx="914400" cy="914400"/>
          </a:xfrm>
          <a:prstGeom prst="arc">
            <a:avLst>
              <a:gd name="adj1" fmla="val 20602345"/>
              <a:gd name="adj2" fmla="val 0"/>
            </a:avLst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33514"/>
              </p:ext>
            </p:extLst>
          </p:nvPr>
        </p:nvGraphicFramePr>
        <p:xfrm>
          <a:off x="476250" y="2187575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5" name="Equation" r:id="rId5" imgW="1676160" imgH="393480" progId="Equation.3">
                  <p:embed/>
                </p:oleObj>
              </mc:Choice>
              <mc:Fallback>
                <p:oleObj name="Equation" r:id="rId5" imgW="1676160" imgH="393480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187575"/>
                        <a:ext cx="1676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1696"/>
              </p:ext>
            </p:extLst>
          </p:nvPr>
        </p:nvGraphicFramePr>
        <p:xfrm>
          <a:off x="3194050" y="2187575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6" name="Equation" r:id="rId7" imgW="1091880" imgH="393480" progId="Equation.3">
                  <p:embed/>
                </p:oleObj>
              </mc:Choice>
              <mc:Fallback>
                <p:oleObj name="Equation" r:id="rId7" imgW="1091880" imgH="393480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187575"/>
                        <a:ext cx="1092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>
            <a:stCxn id="12" idx="3"/>
            <a:endCxn id="13" idx="1"/>
          </p:cNvCxnSpPr>
          <p:nvPr/>
        </p:nvCxnSpPr>
        <p:spPr>
          <a:xfrm>
            <a:off x="2152650" y="2384425"/>
            <a:ext cx="1041400" cy="0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779114"/>
              </p:ext>
            </p:extLst>
          </p:nvPr>
        </p:nvGraphicFramePr>
        <p:xfrm>
          <a:off x="476250" y="2625666"/>
          <a:ext cx="1676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7" name="Equation" r:id="rId9" imgW="1676160" imgH="253800" progId="Equation.3">
                  <p:embed/>
                </p:oleObj>
              </mc:Choice>
              <mc:Fallback>
                <p:oleObj name="Equation" r:id="rId9" imgW="1676160" imgH="253800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625666"/>
                        <a:ext cx="1676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483033"/>
              </p:ext>
            </p:extLst>
          </p:nvPr>
        </p:nvGraphicFramePr>
        <p:xfrm>
          <a:off x="2463800" y="2555875"/>
          <a:ext cx="182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8" name="Equation" r:id="rId11" imgW="1828800" imgH="393480" progId="Equation.3">
                  <p:embed/>
                </p:oleObj>
              </mc:Choice>
              <mc:Fallback>
                <p:oleObj name="Equation" r:id="rId11" imgW="1828800" imgH="393480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555875"/>
                        <a:ext cx="1828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>
            <a:endCxn id="20" idx="1"/>
          </p:cNvCxnSpPr>
          <p:nvPr/>
        </p:nvCxnSpPr>
        <p:spPr>
          <a:xfrm flipV="1">
            <a:off x="2198687" y="2752666"/>
            <a:ext cx="258763" cy="1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ular Callout 15"/>
          <p:cNvSpPr/>
          <p:nvPr/>
        </p:nvSpPr>
        <p:spPr>
          <a:xfrm>
            <a:off x="1238250" y="1654175"/>
            <a:ext cx="533400" cy="228600"/>
          </a:xfrm>
          <a:prstGeom prst="wedgeRectCallout">
            <a:avLst>
              <a:gd name="adj1" fmla="val 80417"/>
              <a:gd name="adj2" fmla="val -112500"/>
            </a:avLst>
          </a:prstGeom>
          <a:solidFill>
            <a:srgbClr val="FFFF00">
              <a:alpha val="57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Rigid</a:t>
            </a:r>
          </a:p>
        </p:txBody>
      </p:sp>
      <p:sp>
        <p:nvSpPr>
          <p:cNvPr id="17" name="Rectangular Callout 16"/>
          <p:cNvSpPr/>
          <p:nvPr/>
        </p:nvSpPr>
        <p:spPr>
          <a:xfrm>
            <a:off x="3219450" y="892175"/>
            <a:ext cx="533400" cy="228600"/>
          </a:xfrm>
          <a:prstGeom prst="wedgeRectCallout">
            <a:avLst>
              <a:gd name="adj1" fmla="val -1012"/>
              <a:gd name="adj2" fmla="val 212500"/>
            </a:avLst>
          </a:prstGeom>
          <a:solidFill>
            <a:srgbClr val="FFFF00">
              <a:alpha val="57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Rigid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3371850" y="28158"/>
            <a:ext cx="1212950" cy="734220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04259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846706"/>
            <a:ext cx="3962400" cy="2026669"/>
          </a:xfrm>
        </p:spPr>
        <p:txBody>
          <a:bodyPr>
            <a:normAutofit/>
          </a:bodyPr>
          <a:lstStyle/>
          <a:p>
            <a:r>
              <a:rPr lang="en-GB" sz="1100" dirty="0"/>
              <a:t>Using the principle of virtual work, derive a formula in terms of </a:t>
            </a:r>
            <a:r>
              <a: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1100" dirty="0"/>
              <a:t>, </a:t>
            </a:r>
            <a:r>
              <a: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1100" dirty="0"/>
              <a:t>, and </a:t>
            </a:r>
            <a:r>
              <a: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GB" sz="1100" i="1" dirty="0"/>
              <a:t> </a:t>
            </a:r>
            <a:r>
              <a:rPr lang="en-GB" sz="1100" dirty="0"/>
              <a:t>for the magnitude </a:t>
            </a:r>
            <a:r>
              <a: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sz="1100" i="1" dirty="0"/>
              <a:t> </a:t>
            </a:r>
            <a:r>
              <a:rPr lang="en-GB" sz="1100" dirty="0"/>
              <a:t>of the force required for equilibrium of the structure below, i.e. </a:t>
            </a:r>
            <a:r>
              <a: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GB" sz="1100" dirty="0"/>
              <a:t> (you may disregard the effects of weight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FE8D56-263F-4DCE-B60D-4CED49594B39}"/>
              </a:ext>
            </a:extLst>
          </p:cNvPr>
          <p:cNvSpPr/>
          <p:nvPr/>
        </p:nvSpPr>
        <p:spPr>
          <a:xfrm>
            <a:off x="3524251" y="1730375"/>
            <a:ext cx="152400" cy="9906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A38BD70-F477-4FDC-8B80-31014CB506E3}"/>
              </a:ext>
            </a:extLst>
          </p:cNvPr>
          <p:cNvSpPr/>
          <p:nvPr/>
        </p:nvSpPr>
        <p:spPr>
          <a:xfrm rot="16200000">
            <a:off x="3105151" y="2149475"/>
            <a:ext cx="152400" cy="9906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9909038-F96F-407B-B37C-ACC27A5BB239}"/>
              </a:ext>
            </a:extLst>
          </p:cNvPr>
          <p:cNvCxnSpPr>
            <a:cxnSpLocks/>
          </p:cNvCxnSpPr>
          <p:nvPr/>
        </p:nvCxnSpPr>
        <p:spPr>
          <a:xfrm>
            <a:off x="3600451" y="1806575"/>
            <a:ext cx="3429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16F81AF-C7D3-4B7A-BB31-6FE6ED820B87}"/>
              </a:ext>
            </a:extLst>
          </p:cNvPr>
          <p:cNvCxnSpPr>
            <a:cxnSpLocks/>
          </p:cNvCxnSpPr>
          <p:nvPr/>
        </p:nvCxnSpPr>
        <p:spPr>
          <a:xfrm rot="5400000">
            <a:off x="2590801" y="2816225"/>
            <a:ext cx="3429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Isosceles Triangle 10">
            <a:extLst>
              <a:ext uri="{FF2B5EF4-FFF2-40B4-BE49-F238E27FC236}">
                <a16:creationId xmlns:a16="http://schemas.microsoft.com/office/drawing/2014/main" id="{6331A257-C086-4B49-8715-7D4D31E710FE}"/>
              </a:ext>
            </a:extLst>
          </p:cNvPr>
          <p:cNvSpPr/>
          <p:nvPr/>
        </p:nvSpPr>
        <p:spPr>
          <a:xfrm>
            <a:off x="3524251" y="2653577"/>
            <a:ext cx="152400" cy="152400"/>
          </a:xfrm>
          <a:prstGeom prst="triangle">
            <a:avLst/>
          </a:prstGeom>
          <a:solidFill>
            <a:schemeClr val="bg1">
              <a:lumMod val="5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777A80B-6563-4B7D-AE75-9FBF6A0DBFB3}"/>
              </a:ext>
            </a:extLst>
          </p:cNvPr>
          <p:cNvCxnSpPr>
            <a:cxnSpLocks/>
          </p:cNvCxnSpPr>
          <p:nvPr/>
        </p:nvCxnSpPr>
        <p:spPr>
          <a:xfrm>
            <a:off x="3411901" y="2816225"/>
            <a:ext cx="360000" cy="0"/>
          </a:xfrm>
          <a:prstGeom prst="line">
            <a:avLst/>
          </a:prstGeom>
          <a:ln w="412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D5FB9C8-17CA-4784-9195-49DEA121E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123762"/>
              </p:ext>
            </p:extLst>
          </p:nvPr>
        </p:nvGraphicFramePr>
        <p:xfrm>
          <a:off x="4381500" y="2806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1500" y="28067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4C9D5E4-5AA6-4D66-9F89-51560C2D5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406660"/>
              </p:ext>
            </p:extLst>
          </p:nvPr>
        </p:nvGraphicFramePr>
        <p:xfrm>
          <a:off x="2686051" y="2390774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5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6051" y="2390774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6D2A81D-F263-47CC-B9BC-75840E0E2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153"/>
              </p:ext>
            </p:extLst>
          </p:nvPr>
        </p:nvGraphicFramePr>
        <p:xfrm>
          <a:off x="3524251" y="157797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6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4C9D5E4-5AA6-4D66-9F89-51560C2D59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4251" y="1577975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A0F179D-CAC0-4A70-9068-6AD659167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783148"/>
              </p:ext>
            </p:extLst>
          </p:nvPr>
        </p:nvGraphicFramePr>
        <p:xfrm>
          <a:off x="3676651" y="2627313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7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6D2A81D-F263-47CC-B9BC-75840E0E2E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76651" y="2627313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2C59E951-11AC-4307-9775-226ACE6B577E}"/>
              </a:ext>
            </a:extLst>
          </p:cNvPr>
          <p:cNvSpPr txBox="1"/>
          <p:nvPr/>
        </p:nvSpPr>
        <p:spPr>
          <a:xfrm>
            <a:off x="3859669" y="1683464"/>
            <a:ext cx="22860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6EA6AE3-F578-4264-959F-9DA4901245B5}"/>
              </a:ext>
            </a:extLst>
          </p:cNvPr>
          <p:cNvSpPr txBox="1"/>
          <p:nvPr/>
        </p:nvSpPr>
        <p:spPr>
          <a:xfrm>
            <a:off x="2457450" y="2780368"/>
            <a:ext cx="22860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AAF4F12-8EC3-4CD9-A0F0-E8A627BA8888}"/>
              </a:ext>
            </a:extLst>
          </p:cNvPr>
          <p:cNvCxnSpPr/>
          <p:nvPr/>
        </p:nvCxnSpPr>
        <p:spPr>
          <a:xfrm>
            <a:off x="2686051" y="3025775"/>
            <a:ext cx="972000" cy="0"/>
          </a:xfrm>
          <a:prstGeom prst="straightConnector1">
            <a:avLst/>
          </a:prstGeom>
          <a:ln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F96ED96-8ADA-4090-B72C-DD996505A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550739"/>
              </p:ext>
            </p:extLst>
          </p:nvPr>
        </p:nvGraphicFramePr>
        <p:xfrm>
          <a:off x="3143250" y="2886075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8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43250" y="2886075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DB677BC-3B30-4D23-A336-9AA0E3F13085}"/>
              </a:ext>
            </a:extLst>
          </p:cNvPr>
          <p:cNvCxnSpPr>
            <a:cxnSpLocks/>
          </p:cNvCxnSpPr>
          <p:nvPr/>
        </p:nvCxnSpPr>
        <p:spPr>
          <a:xfrm rot="5400000">
            <a:off x="3647850" y="2225675"/>
            <a:ext cx="972000" cy="0"/>
          </a:xfrm>
          <a:prstGeom prst="straightConnector1">
            <a:avLst/>
          </a:prstGeom>
          <a:ln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8A3DC94-8A07-4CBE-8906-921A740F1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412233"/>
              </p:ext>
            </p:extLst>
          </p:nvPr>
        </p:nvGraphicFramePr>
        <p:xfrm>
          <a:off x="3981450" y="213677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9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F96ED96-8ADA-4090-B72C-DD996505AB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81450" y="2136775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>
            <a:extLst>
              <a:ext uri="{FF2B5EF4-FFF2-40B4-BE49-F238E27FC236}">
                <a16:creationId xmlns:a16="http://schemas.microsoft.com/office/drawing/2014/main" id="{21C7679F-77E4-4296-9C95-7032507AE2A3}"/>
              </a:ext>
            </a:extLst>
          </p:cNvPr>
          <p:cNvSpPr/>
          <p:nvPr/>
        </p:nvSpPr>
        <p:spPr>
          <a:xfrm>
            <a:off x="3577615" y="1779904"/>
            <a:ext cx="45719" cy="4571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2C3238C6-75AC-4354-BA9A-41CBEA74D133}"/>
              </a:ext>
            </a:extLst>
          </p:cNvPr>
          <p:cNvSpPr/>
          <p:nvPr/>
        </p:nvSpPr>
        <p:spPr>
          <a:xfrm>
            <a:off x="2737962" y="2615723"/>
            <a:ext cx="45719" cy="4571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DEC6A9BC-C680-4B76-84DE-0796A195F4C1}"/>
              </a:ext>
            </a:extLst>
          </p:cNvPr>
          <p:cNvSpPr/>
          <p:nvPr/>
        </p:nvSpPr>
        <p:spPr>
          <a:xfrm>
            <a:off x="3578541" y="2642394"/>
            <a:ext cx="45719" cy="4571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195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815975"/>
            <a:ext cx="3962400" cy="2026669"/>
          </a:xfrm>
        </p:spPr>
        <p:txBody>
          <a:bodyPr/>
          <a:lstStyle/>
          <a:p>
            <a:r>
              <a:rPr lang="en-GB" dirty="0"/>
              <a:t>We assume that  AB and AC are rigid and therefore internal work done by them is zero</a:t>
            </a:r>
          </a:p>
          <a:p>
            <a:r>
              <a:rPr lang="en-GB" dirty="0"/>
              <a:t>Apply a very small virtual displacement to our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ular Callout 7"/>
              <p:cNvSpPr/>
              <p:nvPr/>
            </p:nvSpPr>
            <p:spPr>
              <a:xfrm>
                <a:off x="1619250" y="1577975"/>
                <a:ext cx="1524000" cy="609600"/>
              </a:xfrm>
              <a:prstGeom prst="wedgeRectCallout">
                <a:avLst>
                  <a:gd name="adj1" fmla="val -65005"/>
                  <a:gd name="adj2" fmla="val 186209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sz="8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Just to confirm the answer, you would get the same result if you took moment about B, i.e.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GB" sz="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GB" sz="8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sz="8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GB" sz="8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sub>
                        </m:sSub>
                        <m:r>
                          <a:rPr lang="en-GB" sz="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0</m:t>
                        </m:r>
                      </m:e>
                    </m:nary>
                  </m:oMath>
                </a14:m>
                <a:endParaRPr lang="en-GB" sz="8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ular Callout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250" y="1577975"/>
                <a:ext cx="1524000" cy="609600"/>
              </a:xfrm>
              <a:prstGeom prst="wedgeRectCallout">
                <a:avLst>
                  <a:gd name="adj1" fmla="val -65005"/>
                  <a:gd name="adj2" fmla="val 186209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787390"/>
              </p:ext>
            </p:extLst>
          </p:nvPr>
        </p:nvGraphicFramePr>
        <p:xfrm>
          <a:off x="444500" y="1544091"/>
          <a:ext cx="1117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2" name="Equation" r:id="rId6" imgW="1117440" imgH="622080" progId="Equation.DSMT4">
                  <p:embed/>
                </p:oleObj>
              </mc:Choice>
              <mc:Fallback>
                <p:oleObj name="Equation" r:id="rId6" imgW="11174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500" y="1544091"/>
                        <a:ext cx="1117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061702"/>
              </p:ext>
            </p:extLst>
          </p:nvPr>
        </p:nvGraphicFramePr>
        <p:xfrm>
          <a:off x="444500" y="2166391"/>
          <a:ext cx="1016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3" name="Equation" r:id="rId8" imgW="1015920" imgH="1002960" progId="Equation.DSMT4">
                  <p:embed/>
                </p:oleObj>
              </mc:Choice>
              <mc:Fallback>
                <p:oleObj name="Equation" r:id="rId8" imgW="1015920" imgH="10029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4500" y="2166391"/>
                        <a:ext cx="1016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F70F08B0-70F1-4A04-8BA6-86B360280164}"/>
              </a:ext>
            </a:extLst>
          </p:cNvPr>
          <p:cNvGrpSpPr/>
          <p:nvPr/>
        </p:nvGrpSpPr>
        <p:grpSpPr>
          <a:xfrm>
            <a:off x="2457450" y="1541463"/>
            <a:ext cx="1676400" cy="1484312"/>
            <a:chOff x="476250" y="1618477"/>
            <a:chExt cx="1676400" cy="1484312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91C23AD-4B62-483A-9362-996A09834573}"/>
                </a:ext>
              </a:extLst>
            </p:cNvPr>
            <p:cNvSpPr/>
            <p:nvPr/>
          </p:nvSpPr>
          <p:spPr>
            <a:xfrm>
              <a:off x="1543051" y="1806575"/>
              <a:ext cx="152400" cy="99060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08BD5930-AE01-47AD-A18A-6BE812FA4E30}"/>
                </a:ext>
              </a:extLst>
            </p:cNvPr>
            <p:cNvSpPr/>
            <p:nvPr/>
          </p:nvSpPr>
          <p:spPr>
            <a:xfrm rot="16200000">
              <a:off x="1123951" y="2225675"/>
              <a:ext cx="152400" cy="99060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8519244-9842-4954-A4F4-DF7705C832E3}"/>
                </a:ext>
              </a:extLst>
            </p:cNvPr>
            <p:cNvCxnSpPr>
              <a:cxnSpLocks/>
            </p:cNvCxnSpPr>
            <p:nvPr/>
          </p:nvCxnSpPr>
          <p:spPr>
            <a:xfrm>
              <a:off x="1619251" y="1882775"/>
              <a:ext cx="3429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F6DDE62C-3881-4F07-9821-D1CF162A6114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09601" y="2892425"/>
              <a:ext cx="3429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Isosceles Triangle 15">
              <a:extLst>
                <a:ext uri="{FF2B5EF4-FFF2-40B4-BE49-F238E27FC236}">
                  <a16:creationId xmlns:a16="http://schemas.microsoft.com/office/drawing/2014/main" id="{F5780BB1-2CE4-4CAE-936A-B1A823C722AE}"/>
                </a:ext>
              </a:extLst>
            </p:cNvPr>
            <p:cNvSpPr/>
            <p:nvPr/>
          </p:nvSpPr>
          <p:spPr>
            <a:xfrm>
              <a:off x="1543051" y="2729777"/>
              <a:ext cx="152400" cy="152400"/>
            </a:xfrm>
            <a:prstGeom prst="triangle">
              <a:avLst/>
            </a:prstGeom>
            <a:solidFill>
              <a:schemeClr val="bg1">
                <a:lumMod val="50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D674A696-1026-4A7E-8EA6-D87B91396544}"/>
                </a:ext>
              </a:extLst>
            </p:cNvPr>
            <p:cNvCxnSpPr>
              <a:cxnSpLocks/>
            </p:cNvCxnSpPr>
            <p:nvPr/>
          </p:nvCxnSpPr>
          <p:spPr>
            <a:xfrm>
              <a:off x="1430701" y="2892425"/>
              <a:ext cx="360000" cy="0"/>
            </a:xfrm>
            <a:prstGeom prst="line">
              <a:avLst/>
            </a:prstGeom>
            <a:ln w="412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6DC4D11B-E742-4668-9554-E5340BAE63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195797"/>
                </p:ext>
              </p:extLst>
            </p:nvPr>
          </p:nvGraphicFramePr>
          <p:xfrm>
            <a:off x="704851" y="2466974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4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E4EC05EA-6364-43AB-89E7-B66FCD1932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04851" y="2466974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D5B437B0-9C0E-4907-95A1-4B4DB86AC9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268466"/>
                </p:ext>
              </p:extLst>
            </p:nvPr>
          </p:nvGraphicFramePr>
          <p:xfrm>
            <a:off x="1543051" y="1654175"/>
            <a:ext cx="1524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5" name="Equation" r:id="rId12" imgW="152280" imgH="177480" progId="Equation.DSMT4">
                    <p:embed/>
                  </p:oleObj>
                </mc:Choice>
                <mc:Fallback>
                  <p:oleObj name="Equation" r:id="rId12" imgW="152280" imgH="17748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0075E8CC-03B1-452A-BBD4-8AB47422B6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543051" y="1654175"/>
                          <a:ext cx="1524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1D67F657-B8F4-4776-917A-77B0FF538B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876962"/>
                </p:ext>
              </p:extLst>
            </p:nvPr>
          </p:nvGraphicFramePr>
          <p:xfrm>
            <a:off x="1695451" y="2703513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6"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25152DA0-DFDD-4D0E-9225-61B070E008B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695451" y="2703513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A3D35AC0-93FE-4199-B578-0EEA5AE99AA6}"/>
                </a:ext>
              </a:extLst>
            </p:cNvPr>
            <p:cNvSpPr txBox="1"/>
            <p:nvPr/>
          </p:nvSpPr>
          <p:spPr>
            <a:xfrm>
              <a:off x="1878469" y="1759664"/>
              <a:ext cx="228601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466C81E-B174-418A-9538-043AD64DEABE}"/>
                </a:ext>
              </a:extLst>
            </p:cNvPr>
            <p:cNvSpPr txBox="1"/>
            <p:nvPr/>
          </p:nvSpPr>
          <p:spPr>
            <a:xfrm>
              <a:off x="476250" y="2856568"/>
              <a:ext cx="228601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2198430A-792C-4913-A396-9638082971D4}"/>
                </a:ext>
              </a:extLst>
            </p:cNvPr>
            <p:cNvCxnSpPr/>
            <p:nvPr/>
          </p:nvCxnSpPr>
          <p:spPr>
            <a:xfrm>
              <a:off x="704851" y="3101975"/>
              <a:ext cx="972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stealth" w="sm" len="sm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4254F7C6-3A83-452F-B6EF-58B8D8BAE4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28263"/>
                </p:ext>
              </p:extLst>
            </p:nvPr>
          </p:nvGraphicFramePr>
          <p:xfrm>
            <a:off x="1162050" y="2962275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7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94462093-21E9-4E9A-925E-56D4A3A69B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162050" y="2962275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005A9465-A449-4219-90F0-AD9BB15A7AA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666650" y="2301875"/>
              <a:ext cx="972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stealth" w="sm" len="sm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C66D80F9-6DB5-4525-98D1-C576607888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6553486"/>
                </p:ext>
              </p:extLst>
            </p:nvPr>
          </p:nvGraphicFramePr>
          <p:xfrm>
            <a:off x="2000250" y="2212975"/>
            <a:ext cx="1270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8" name="Equation" r:id="rId18" imgW="126720" imgH="177480" progId="Equation.DSMT4">
                    <p:embed/>
                  </p:oleObj>
                </mc:Choice>
                <mc:Fallback>
                  <p:oleObj name="Equation" r:id="rId18" imgW="126720" imgH="17748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78E66EB7-4F16-4614-8F39-45472C40E8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000250" y="2212975"/>
                          <a:ext cx="1270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A5821A04-F538-4A31-9836-1CE219B1F0D2}"/>
                </a:ext>
              </a:extLst>
            </p:cNvPr>
            <p:cNvSpPr/>
            <p:nvPr/>
          </p:nvSpPr>
          <p:spPr>
            <a:xfrm>
              <a:off x="1596415" y="1856104"/>
              <a:ext cx="45719" cy="4571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C4370F42-90BE-4CE8-88BF-2CD6C65EE788}"/>
                </a:ext>
              </a:extLst>
            </p:cNvPr>
            <p:cNvSpPr/>
            <p:nvPr/>
          </p:nvSpPr>
          <p:spPr>
            <a:xfrm>
              <a:off x="756762" y="2705259"/>
              <a:ext cx="45719" cy="4571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91E276D3-0348-46EB-854C-76D19BE1A974}"/>
                </a:ext>
              </a:extLst>
            </p:cNvPr>
            <p:cNvSpPr/>
            <p:nvPr/>
          </p:nvSpPr>
          <p:spPr>
            <a:xfrm>
              <a:off x="1597341" y="2705259"/>
              <a:ext cx="45719" cy="4571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596A2C9C-5516-4685-82B7-5ACE72CF2704}"/>
                </a:ext>
              </a:extLst>
            </p:cNvPr>
            <p:cNvCxnSpPr>
              <a:stCxn id="29" idx="0"/>
            </p:cNvCxnSpPr>
            <p:nvPr/>
          </p:nvCxnSpPr>
          <p:spPr>
            <a:xfrm flipH="1" flipV="1">
              <a:off x="1430701" y="1856104"/>
              <a:ext cx="189500" cy="84915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A12845FA-3634-4021-AE89-2859F4561BE9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1093737" y="2392469"/>
              <a:ext cx="189500" cy="8624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3C97B5C2-6799-43AB-9BA2-3E449D685DF1}"/>
                </a:ext>
              </a:extLst>
            </p:cNvPr>
            <p:cNvCxnSpPr>
              <a:cxnSpLocks/>
              <a:stCxn id="29" idx="0"/>
              <a:endCxn id="27" idx="4"/>
            </p:cNvCxnSpPr>
            <p:nvPr/>
          </p:nvCxnSpPr>
          <p:spPr>
            <a:xfrm flipH="1" flipV="1">
              <a:off x="1619275" y="1901823"/>
              <a:ext cx="926" cy="803436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51803171-9DE5-4970-802E-4036FB481A90}"/>
                </a:ext>
              </a:extLst>
            </p:cNvPr>
            <p:cNvCxnSpPr>
              <a:cxnSpLocks/>
              <a:stCxn id="28" idx="6"/>
              <a:endCxn id="29" idx="2"/>
            </p:cNvCxnSpPr>
            <p:nvPr/>
          </p:nvCxnSpPr>
          <p:spPr>
            <a:xfrm>
              <a:off x="802481" y="2728119"/>
              <a:ext cx="79486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C350FF21-1FAD-4232-A5AC-95D2FAE0CF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525042"/>
                </p:ext>
              </p:extLst>
            </p:nvPr>
          </p:nvGraphicFramePr>
          <p:xfrm>
            <a:off x="1309688" y="1618477"/>
            <a:ext cx="241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9" name="Equation" r:id="rId20" imgW="241200" imgH="228600" progId="Equation.DSMT4">
                    <p:embed/>
                  </p:oleObj>
                </mc:Choice>
                <mc:Fallback>
                  <p:oleObj name="Equation" r:id="rId20" imgW="241200" imgH="228600" progId="Equation.DSMT4">
                    <p:embed/>
                    <p:pic>
                      <p:nvPicPr>
                        <p:cNvPr id="57" name="Object 56">
                          <a:extLst>
                            <a:ext uri="{FF2B5EF4-FFF2-40B4-BE49-F238E27FC236}">
                              <a16:creationId xmlns:a16="http://schemas.microsoft.com/office/drawing/2014/main" id="{1C99D3BE-BA15-41A3-A7DD-D03AA403BC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309688" y="1618477"/>
                          <a:ext cx="2413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74EA0F0F-C06F-47B3-A74A-4F84203700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4210940"/>
                </p:ext>
              </p:extLst>
            </p:nvPr>
          </p:nvGraphicFramePr>
          <p:xfrm>
            <a:off x="514350" y="2720975"/>
            <a:ext cx="241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0" name="Equation" r:id="rId22" imgW="241200" imgH="228600" progId="Equation.DSMT4">
                    <p:embed/>
                  </p:oleObj>
                </mc:Choice>
                <mc:Fallback>
                  <p:oleObj name="Equation" r:id="rId22" imgW="241200" imgH="228600" progId="Equation.DSMT4">
                    <p:embed/>
                    <p:pic>
                      <p:nvPicPr>
                        <p:cNvPr id="58" name="Object 57">
                          <a:extLst>
                            <a:ext uri="{FF2B5EF4-FFF2-40B4-BE49-F238E27FC236}">
                              <a16:creationId xmlns:a16="http://schemas.microsoft.com/office/drawing/2014/main" id="{1516375D-55BA-48A0-A13B-DFF5ABD39F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14350" y="2720975"/>
                          <a:ext cx="2413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A060835A-8E1E-46E5-9127-3D6EE95C05BE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1524758" y="1759622"/>
              <a:ext cx="926" cy="18000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74CCEC77-5170-4B32-B44B-E494DD50C88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48070" y="2725919"/>
              <a:ext cx="926" cy="18000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2A1D2B15-29C1-44C1-B9B6-01083286E6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8298619"/>
                </p:ext>
              </p:extLst>
            </p:nvPr>
          </p:nvGraphicFramePr>
          <p:xfrm>
            <a:off x="1366838" y="2455863"/>
            <a:ext cx="2159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1" name="Equation" r:id="rId24" imgW="215640" imgH="177480" progId="Equation.DSMT4">
                    <p:embed/>
                  </p:oleObj>
                </mc:Choice>
                <mc:Fallback>
                  <p:oleObj name="Equation" r:id="rId24" imgW="215640" imgH="177480" progId="Equation.DSMT4">
                    <p:embed/>
                    <p:pic>
                      <p:nvPicPr>
                        <p:cNvPr id="61" name="Object 60">
                          <a:extLst>
                            <a:ext uri="{FF2B5EF4-FFF2-40B4-BE49-F238E27FC236}">
                              <a16:creationId xmlns:a16="http://schemas.microsoft.com/office/drawing/2014/main" id="{195F42A5-518C-4E9D-AE3B-D9417E8F1B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366838" y="2455863"/>
                          <a:ext cx="2159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14479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bjective(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amiliarity with the definition of work</a:t>
            </a:r>
          </a:p>
          <a:p>
            <a:r>
              <a:rPr lang="en-GB" dirty="0"/>
              <a:t>Familiarity with the concept of virtual work by</a:t>
            </a:r>
          </a:p>
          <a:p>
            <a:pPr lvl="1"/>
            <a:r>
              <a:rPr lang="en-GB" dirty="0"/>
              <a:t>Axial forces</a:t>
            </a:r>
          </a:p>
          <a:p>
            <a:pPr lvl="1"/>
            <a:r>
              <a:rPr lang="en-GB" dirty="0"/>
              <a:t>Transverse shear forces</a:t>
            </a:r>
          </a:p>
          <a:p>
            <a:pPr lvl="1"/>
            <a:r>
              <a:rPr lang="en-GB" dirty="0"/>
              <a:t>Bending</a:t>
            </a:r>
          </a:p>
          <a:p>
            <a:pPr lvl="1"/>
            <a:r>
              <a:rPr lang="en-GB" dirty="0"/>
              <a:t>Torsion</a:t>
            </a:r>
          </a:p>
          <a:p>
            <a:r>
              <a:rPr lang="en-GB" dirty="0"/>
              <a:t>Familiarisation with unit load meth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37156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968375"/>
            <a:ext cx="2057400" cy="2026669"/>
          </a:xfrm>
        </p:spPr>
        <p:txBody>
          <a:bodyPr/>
          <a:lstStyle/>
          <a:p>
            <a:r>
              <a:rPr lang="en-GB" dirty="0"/>
              <a:t>Calculate the force in member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GB" dirty="0"/>
              <a:t> of truss structur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57450" y="875457"/>
            <a:ext cx="1773925" cy="2179287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3186267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864345"/>
            <a:ext cx="2324104" cy="2237630"/>
          </a:xfrm>
        </p:spPr>
        <p:txBody>
          <a:bodyPr>
            <a:normAutofit/>
          </a:bodyPr>
          <a:lstStyle/>
          <a:p>
            <a:r>
              <a:rPr lang="en-GB" sz="800" dirty="0"/>
              <a:t>This structure has 1 degree of indeterminacy, i.e. 4 reaction (support) forces, unknowns, and 3 equations of equilibrium</a:t>
            </a:r>
          </a:p>
          <a:p>
            <a:r>
              <a:rPr lang="en-GB" sz="800" dirty="0"/>
              <a:t>Let’s apply an infinitesimally small virtual displacement where we intend to get the force</a:t>
            </a:r>
          </a:p>
          <a:p>
            <a:pPr marL="0" indent="0">
              <a:buNone/>
            </a:pPr>
            <a:endParaRPr lang="en-GB" sz="800" dirty="0"/>
          </a:p>
          <a:p>
            <a:endParaRPr lang="en-GB" sz="800" dirty="0"/>
          </a:p>
          <a:p>
            <a:r>
              <a:rPr lang="en-GB" sz="800" dirty="0"/>
              <a:t>Equating work done by external force to that of internal force gives</a:t>
            </a:r>
          </a:p>
          <a:p>
            <a:pPr marL="0" indent="0">
              <a:buNone/>
            </a:pPr>
            <a:endParaRPr lang="en-GB" sz="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47954" y="864345"/>
            <a:ext cx="1600199" cy="2248902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325667"/>
              </p:ext>
            </p:extLst>
          </p:nvPr>
        </p:nvGraphicFramePr>
        <p:xfrm>
          <a:off x="528641" y="1882775"/>
          <a:ext cx="1776409" cy="31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1" name="Equation" r:id="rId4" imgW="2286000" imgH="406080" progId="Equation.3">
                  <p:embed/>
                </p:oleObj>
              </mc:Choice>
              <mc:Fallback>
                <p:oleObj name="Equation" r:id="rId4" imgW="2286000" imgH="40608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41" y="1882775"/>
                        <a:ext cx="1776409" cy="3158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62458"/>
              </p:ext>
            </p:extLst>
          </p:nvPr>
        </p:nvGraphicFramePr>
        <p:xfrm>
          <a:off x="552450" y="2609850"/>
          <a:ext cx="1549400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2" name="Equation" r:id="rId6" imgW="1993680" imgH="241200" progId="Equation.3">
                  <p:embed/>
                </p:oleObj>
              </mc:Choice>
              <mc:Fallback>
                <p:oleObj name="Equation" r:id="rId6" imgW="1993680" imgH="2412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609850"/>
                        <a:ext cx="1549400" cy="18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596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e would like to obtain slope for the portal frame below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2</a:t>
            </a:fld>
            <a:endParaRPr lang="en-US" dirty="0"/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DB55A4D9-3328-497B-8B26-35DE311A615E}"/>
              </a:ext>
            </a:extLst>
          </p:cNvPr>
          <p:cNvGrpSpPr/>
          <p:nvPr/>
        </p:nvGrpSpPr>
        <p:grpSpPr>
          <a:xfrm>
            <a:off x="2037936" y="1257102"/>
            <a:ext cx="2172114" cy="1692473"/>
            <a:chOff x="2037936" y="1196975"/>
            <a:chExt cx="2172114" cy="1692473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59F2E4A8-38A0-43B5-B439-8719C2D7D5D2}"/>
                </a:ext>
              </a:extLst>
            </p:cNvPr>
            <p:cNvCxnSpPr/>
            <p:nvPr/>
          </p:nvCxnSpPr>
          <p:spPr>
            <a:xfrm>
              <a:off x="2498725" y="1530548"/>
              <a:ext cx="1219200" cy="0"/>
            </a:xfrm>
            <a:prstGeom prst="line">
              <a:avLst/>
            </a:prstGeom>
            <a:ln w="317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C3BDBE38-7432-43B3-9C1D-039DF74C2154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889125" y="2140148"/>
              <a:ext cx="1219200" cy="0"/>
            </a:xfrm>
            <a:prstGeom prst="line">
              <a:avLst/>
            </a:prstGeom>
            <a:ln w="317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82961DFE-597A-4112-93AF-3AEB52546B0F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108325" y="2145958"/>
              <a:ext cx="1219200" cy="0"/>
            </a:xfrm>
            <a:prstGeom prst="line">
              <a:avLst/>
            </a:prstGeom>
            <a:ln w="317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96239390-2F8F-4B7C-A9C2-1E2D3BBFE5F5}"/>
                </a:ext>
              </a:extLst>
            </p:cNvPr>
            <p:cNvSpPr/>
            <p:nvPr/>
          </p:nvSpPr>
          <p:spPr>
            <a:xfrm rot="5400000">
              <a:off x="2460625" y="2529118"/>
              <a:ext cx="76200" cy="533400"/>
            </a:xfrm>
            <a:prstGeom prst="rect">
              <a:avLst/>
            </a:prstGeom>
            <a:pattFill prst="dkUpDiag">
              <a:fgClr>
                <a:srgbClr val="FF0000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F120CBB2-5CA1-4FAD-A934-071FAACC1C11}"/>
                </a:ext>
              </a:extLst>
            </p:cNvPr>
            <p:cNvSpPr/>
            <p:nvPr/>
          </p:nvSpPr>
          <p:spPr>
            <a:xfrm rot="5400000">
              <a:off x="3679825" y="2527867"/>
              <a:ext cx="76200" cy="533400"/>
            </a:xfrm>
            <a:prstGeom prst="rect">
              <a:avLst/>
            </a:prstGeom>
            <a:pattFill prst="dkUpDiag">
              <a:fgClr>
                <a:srgbClr val="FF0000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F1554A62-1BCE-4177-88F3-300C533F79A9}"/>
                </a:ext>
              </a:extLst>
            </p:cNvPr>
            <p:cNvCxnSpPr>
              <a:cxnSpLocks/>
              <a:endCxn id="20" idx="1"/>
            </p:cNvCxnSpPr>
            <p:nvPr/>
          </p:nvCxnSpPr>
          <p:spPr>
            <a:xfrm flipH="1">
              <a:off x="2498725" y="1537267"/>
              <a:ext cx="266700" cy="1220451"/>
            </a:xfrm>
            <a:prstGeom prst="line">
              <a:avLst/>
            </a:prstGeom>
            <a:ln w="31750">
              <a:solidFill>
                <a:srgbClr val="00206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54777784-FA63-4AF1-B3A1-7DB28FA2BDA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45238" y="1529922"/>
              <a:ext cx="266700" cy="1220451"/>
            </a:xfrm>
            <a:prstGeom prst="line">
              <a:avLst/>
            </a:prstGeom>
            <a:ln w="31750">
              <a:solidFill>
                <a:srgbClr val="00206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EAE0B317-33EE-41E9-8025-CC98C5BB923E}"/>
                </a:ext>
              </a:extLst>
            </p:cNvPr>
            <p:cNvCxnSpPr/>
            <p:nvPr/>
          </p:nvCxnSpPr>
          <p:spPr>
            <a:xfrm>
              <a:off x="2803525" y="1530548"/>
              <a:ext cx="1219200" cy="0"/>
            </a:xfrm>
            <a:prstGeom prst="line">
              <a:avLst/>
            </a:prstGeom>
            <a:ln w="31750">
              <a:solidFill>
                <a:srgbClr val="00206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5B557EDC-58EB-4B96-B25E-2EF6926D352B}"/>
                </a:ext>
              </a:extLst>
            </p:cNvPr>
            <p:cNvCxnSpPr/>
            <p:nvPr/>
          </p:nvCxnSpPr>
          <p:spPr>
            <a:xfrm>
              <a:off x="2477881" y="1397426"/>
              <a:ext cx="288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stealth" w="sm" len="sm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A843351B-E3C3-491E-ADE5-8E3EF8940E4C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632725" y="2142548"/>
              <a:ext cx="1224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stealth" w="sm" len="sm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8F03D60-0623-4E92-885C-BDF0849CD880}"/>
                </a:ext>
              </a:extLst>
            </p:cNvPr>
            <p:cNvSpPr txBox="1"/>
            <p:nvPr/>
          </p:nvSpPr>
          <p:spPr>
            <a:xfrm>
              <a:off x="2037936" y="1283701"/>
              <a:ext cx="228601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25439102-81DB-42EE-8CBD-0DDAD0426F32}"/>
                </a:ext>
              </a:extLst>
            </p:cNvPr>
            <p:cNvCxnSpPr>
              <a:cxnSpLocks/>
            </p:cNvCxnSpPr>
            <p:nvPr/>
          </p:nvCxnSpPr>
          <p:spPr>
            <a:xfrm>
              <a:off x="2134981" y="1529922"/>
              <a:ext cx="3429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D7B43D0F-7288-47F3-BEBB-ACC9FA6FDF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9727059"/>
                </p:ext>
              </p:extLst>
            </p:nvPr>
          </p:nvGraphicFramePr>
          <p:xfrm>
            <a:off x="2530475" y="1196975"/>
            <a:ext cx="2032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4" name="Equation" r:id="rId3" imgW="203040" imgH="177480" progId="Equation.DSMT4">
                    <p:embed/>
                  </p:oleObj>
                </mc:Choice>
                <mc:Fallback>
                  <p:oleObj name="Equation" r:id="rId3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30475" y="1196975"/>
                          <a:ext cx="2032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28A64AC1-BD03-40C0-A70F-E4B730CED0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3514889"/>
                </p:ext>
              </p:extLst>
            </p:nvPr>
          </p:nvGraphicFramePr>
          <p:xfrm>
            <a:off x="2489428" y="1717079"/>
            <a:ext cx="2159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5" name="Equation" r:id="rId5" imgW="215640" imgH="177480" progId="Equation.DSMT4">
                    <p:embed/>
                  </p:oleObj>
                </mc:Choice>
                <mc:Fallback>
                  <p:oleObj name="Equation" r:id="rId5" imgW="215640" imgH="17748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D7B43D0F-7288-47F3-BEBB-ACC9FA6FDF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89428" y="1717079"/>
                          <a:ext cx="2159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D9F9565F-5A6F-4E78-A47D-42FFE45E9E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1677242"/>
                </p:ext>
              </p:extLst>
            </p:nvPr>
          </p:nvGraphicFramePr>
          <p:xfrm>
            <a:off x="3730625" y="1717079"/>
            <a:ext cx="2159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6" name="Equation" r:id="rId7" imgW="215640" imgH="177480" progId="Equation.DSMT4">
                    <p:embed/>
                  </p:oleObj>
                </mc:Choice>
                <mc:Fallback>
                  <p:oleObj name="Equation" r:id="rId7" imgW="215640" imgH="17748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28A64AC1-BD03-40C0-A70F-E4B730CED0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30625" y="1717079"/>
                          <a:ext cx="2159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D020FF61-DC0A-4646-A014-E2FD9AF80E45}"/>
                    </a:ext>
                  </a:extLst>
                </p14:cNvPr>
                <p14:cNvContentPartPr/>
                <p14:nvPr/>
              </p14:nvContentPartPr>
              <p14:xfrm>
                <a:off x="3525192" y="2559142"/>
                <a:ext cx="178920" cy="1879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D020FF61-DC0A-4646-A014-E2FD9AF80E45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520872" y="2554822"/>
                  <a:ext cx="18756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ECF43188-777C-4467-B516-6D447CCC1FD9}"/>
                    </a:ext>
                  </a:extLst>
                </p14:cNvPr>
                <p14:cNvContentPartPr/>
                <p14:nvPr/>
              </p14:nvContentPartPr>
              <p14:xfrm>
                <a:off x="2492352" y="2549422"/>
                <a:ext cx="235440" cy="2048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ECF43188-777C-4467-B516-6D447CCC1FD9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488032" y="2545102"/>
                  <a:ext cx="244080" cy="213480"/>
                </a:xfrm>
                <a:prstGeom prst="rect">
                  <a:avLst/>
                </a:prstGeom>
              </p:spPr>
            </p:pic>
          </mc:Fallback>
        </mc:AlternateContent>
        <p:graphicFrame>
          <p:nvGraphicFramePr>
            <p:cNvPr id="47" name="Object 46">
              <a:extLst>
                <a:ext uri="{FF2B5EF4-FFF2-40B4-BE49-F238E27FC236}">
                  <a16:creationId xmlns:a16="http://schemas.microsoft.com/office/drawing/2014/main" id="{27AB8239-1263-423A-891D-9CE3CFA178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777857"/>
                </p:ext>
              </p:extLst>
            </p:nvPr>
          </p:nvGraphicFramePr>
          <p:xfrm>
            <a:off x="3325813" y="2448123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7" name="Equation" r:id="rId13" imgW="215640" imgH="228600" progId="Equation.DSMT4">
                    <p:embed/>
                  </p:oleObj>
                </mc:Choice>
                <mc:Fallback>
                  <p:oleObj name="Equation" r:id="rId13" imgW="215640" imgH="22860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28A64AC1-BD03-40C0-A70F-E4B730CED0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325813" y="2448123"/>
                          <a:ext cx="2159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0FB86922-9868-43DB-A6E6-4DF34FFE03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6649335"/>
                </p:ext>
              </p:extLst>
            </p:nvPr>
          </p:nvGraphicFramePr>
          <p:xfrm>
            <a:off x="2695575" y="2449711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8" name="Equation" r:id="rId15" imgW="190440" imgH="228600" progId="Equation.DSMT4">
                    <p:embed/>
                  </p:oleObj>
                </mc:Choice>
                <mc:Fallback>
                  <p:oleObj name="Equation" r:id="rId15" imgW="190440" imgH="228600" progId="Equation.DSMT4">
                    <p:embed/>
                    <p:pic>
                      <p:nvPicPr>
                        <p:cNvPr id="47" name="Object 46">
                          <a:extLst>
                            <a:ext uri="{FF2B5EF4-FFF2-40B4-BE49-F238E27FC236}">
                              <a16:creationId xmlns:a16="http://schemas.microsoft.com/office/drawing/2014/main" id="{27AB8239-1263-423A-891D-9CE3CFA178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695575" y="2449711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Freeform: Shape 48">
              <a:extLst>
                <a:ext uri="{FF2B5EF4-FFF2-40B4-BE49-F238E27FC236}">
                  <a16:creationId xmlns:a16="http://schemas.microsoft.com/office/drawing/2014/main" id="{B99E1D53-5EAC-490A-8A85-0A9F1094E7B5}"/>
                </a:ext>
              </a:extLst>
            </p:cNvPr>
            <p:cNvSpPr/>
            <p:nvPr/>
          </p:nvSpPr>
          <p:spPr>
            <a:xfrm>
              <a:off x="2309832" y="2237664"/>
              <a:ext cx="435166" cy="157899"/>
            </a:xfrm>
            <a:custGeom>
              <a:avLst/>
              <a:gdLst>
                <a:gd name="connsiteX0" fmla="*/ 435166 w 435166"/>
                <a:gd name="connsiteY0" fmla="*/ 157899 h 157899"/>
                <a:gd name="connsiteX1" fmla="*/ 363556 w 435166"/>
                <a:gd name="connsiteY1" fmla="*/ 67010 h 157899"/>
                <a:gd name="connsiteX2" fmla="*/ 253388 w 435166"/>
                <a:gd name="connsiteY2" fmla="*/ 909 h 157899"/>
                <a:gd name="connsiteX3" fmla="*/ 112923 w 435166"/>
                <a:gd name="connsiteY3" fmla="*/ 36714 h 157899"/>
                <a:gd name="connsiteX4" fmla="*/ 0 w 435166"/>
                <a:gd name="connsiteY4" fmla="*/ 146882 h 1578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5166" h="157899">
                  <a:moveTo>
                    <a:pt x="435166" y="157899"/>
                  </a:moveTo>
                  <a:cubicBezTo>
                    <a:pt x="414509" y="125537"/>
                    <a:pt x="393852" y="93175"/>
                    <a:pt x="363556" y="67010"/>
                  </a:cubicBezTo>
                  <a:cubicBezTo>
                    <a:pt x="333260" y="40845"/>
                    <a:pt x="295160" y="5958"/>
                    <a:pt x="253388" y="909"/>
                  </a:cubicBezTo>
                  <a:cubicBezTo>
                    <a:pt x="211616" y="-4140"/>
                    <a:pt x="155154" y="12385"/>
                    <a:pt x="112923" y="36714"/>
                  </a:cubicBezTo>
                  <a:cubicBezTo>
                    <a:pt x="70692" y="61043"/>
                    <a:pt x="35346" y="103962"/>
                    <a:pt x="0" y="146882"/>
                  </a:cubicBezTo>
                </a:path>
              </a:pathLst>
            </a:custGeom>
            <a:noFill/>
            <a:ln>
              <a:solidFill>
                <a:schemeClr val="tx1"/>
              </a:solidFill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A20E4822-B2DB-4917-8D4D-7096B9CDD7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4817920"/>
                </p:ext>
              </p:extLst>
            </p:nvPr>
          </p:nvGraphicFramePr>
          <p:xfrm>
            <a:off x="2719388" y="2175073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9" name="Equation" r:id="rId17" imgW="228600" imgH="228600" progId="Equation.DSMT4">
                    <p:embed/>
                  </p:oleObj>
                </mc:Choice>
                <mc:Fallback>
                  <p:oleObj name="Equation" r:id="rId17" imgW="228600" imgH="228600" progId="Equation.DSMT4">
                    <p:embed/>
                    <p:pic>
                      <p:nvPicPr>
                        <p:cNvPr id="48" name="Object 47">
                          <a:extLst>
                            <a:ext uri="{FF2B5EF4-FFF2-40B4-BE49-F238E27FC236}">
                              <a16:creationId xmlns:a16="http://schemas.microsoft.com/office/drawing/2014/main" id="{0FB86922-9868-43DB-A6E6-4DF34FFE03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719388" y="2175073"/>
                          <a:ext cx="228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Freeform: Shape 50">
              <a:extLst>
                <a:ext uri="{FF2B5EF4-FFF2-40B4-BE49-F238E27FC236}">
                  <a16:creationId xmlns:a16="http://schemas.microsoft.com/office/drawing/2014/main" id="{7F5C8319-8450-4A0F-A165-C22AEC4F8276}"/>
                </a:ext>
              </a:extLst>
            </p:cNvPr>
            <p:cNvSpPr/>
            <p:nvPr/>
          </p:nvSpPr>
          <p:spPr>
            <a:xfrm>
              <a:off x="3565525" y="2202739"/>
              <a:ext cx="435166" cy="157899"/>
            </a:xfrm>
            <a:custGeom>
              <a:avLst/>
              <a:gdLst>
                <a:gd name="connsiteX0" fmla="*/ 435166 w 435166"/>
                <a:gd name="connsiteY0" fmla="*/ 157899 h 157899"/>
                <a:gd name="connsiteX1" fmla="*/ 363556 w 435166"/>
                <a:gd name="connsiteY1" fmla="*/ 67010 h 157899"/>
                <a:gd name="connsiteX2" fmla="*/ 253388 w 435166"/>
                <a:gd name="connsiteY2" fmla="*/ 909 h 157899"/>
                <a:gd name="connsiteX3" fmla="*/ 112923 w 435166"/>
                <a:gd name="connsiteY3" fmla="*/ 36714 h 157899"/>
                <a:gd name="connsiteX4" fmla="*/ 0 w 435166"/>
                <a:gd name="connsiteY4" fmla="*/ 146882 h 1578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5166" h="157899">
                  <a:moveTo>
                    <a:pt x="435166" y="157899"/>
                  </a:moveTo>
                  <a:cubicBezTo>
                    <a:pt x="414509" y="125537"/>
                    <a:pt x="393852" y="93175"/>
                    <a:pt x="363556" y="67010"/>
                  </a:cubicBezTo>
                  <a:cubicBezTo>
                    <a:pt x="333260" y="40845"/>
                    <a:pt x="295160" y="5958"/>
                    <a:pt x="253388" y="909"/>
                  </a:cubicBezTo>
                  <a:cubicBezTo>
                    <a:pt x="211616" y="-4140"/>
                    <a:pt x="155154" y="12385"/>
                    <a:pt x="112923" y="36714"/>
                  </a:cubicBezTo>
                  <a:cubicBezTo>
                    <a:pt x="70692" y="61043"/>
                    <a:pt x="35346" y="103962"/>
                    <a:pt x="0" y="146882"/>
                  </a:cubicBezTo>
                </a:path>
              </a:pathLst>
            </a:custGeom>
            <a:noFill/>
            <a:ln>
              <a:solidFill>
                <a:schemeClr val="tx1"/>
              </a:solidFill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FCC069F5-EC8A-449F-A427-36915BC364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351622"/>
                </p:ext>
              </p:extLst>
            </p:nvPr>
          </p:nvGraphicFramePr>
          <p:xfrm>
            <a:off x="3968750" y="2140148"/>
            <a:ext cx="241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0" name="Equation" r:id="rId19" imgW="241200" imgH="228600" progId="Equation.DSMT4">
                    <p:embed/>
                  </p:oleObj>
                </mc:Choice>
                <mc:Fallback>
                  <p:oleObj name="Equation" r:id="rId19" imgW="241200" imgH="22860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A20E4822-B2DB-4917-8D4D-7096B9CDD7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68750" y="2140148"/>
                          <a:ext cx="2413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80053D7B-53CF-48DF-AA7D-D8BCA48883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2576481"/>
                </p:ext>
              </p:extLst>
            </p:nvPr>
          </p:nvGraphicFramePr>
          <p:xfrm>
            <a:off x="2117725" y="2003623"/>
            <a:ext cx="1270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1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A20E4822-B2DB-4917-8D4D-7096B9CDD7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117725" y="2003623"/>
                          <a:ext cx="1270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B4BB6ABF-EFCE-4618-AE90-074A4057EA43}"/>
                </a:ext>
              </a:extLst>
            </p:cNvPr>
            <p:cNvCxnSpPr>
              <a:cxnSpLocks/>
            </p:cNvCxnSpPr>
            <p:nvPr/>
          </p:nvCxnSpPr>
          <p:spPr>
            <a:xfrm>
              <a:off x="2484395" y="2864504"/>
              <a:ext cx="1260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stealth" w="sm" len="sm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238DF130-7A5C-4EFD-A695-2B312F0599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5621102"/>
                </p:ext>
              </p:extLst>
            </p:nvPr>
          </p:nvGraphicFramePr>
          <p:xfrm>
            <a:off x="2981325" y="2749748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2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80053D7B-53CF-48DF-AA7D-D8BCA488837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981325" y="2749748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902910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948362"/>
              </p:ext>
            </p:extLst>
          </p:nvPr>
        </p:nvGraphicFramePr>
        <p:xfrm>
          <a:off x="374650" y="838200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9" name="Equation" r:id="rId3" imgW="1320480" imgH="444240" progId="Equation.DSMT4">
                  <p:embed/>
                </p:oleObj>
              </mc:Choice>
              <mc:Fallback>
                <p:oleObj name="Equation" r:id="rId3" imgW="1320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650" y="838200"/>
                        <a:ext cx="1320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135592"/>
              </p:ext>
            </p:extLst>
          </p:nvPr>
        </p:nvGraphicFramePr>
        <p:xfrm>
          <a:off x="374650" y="1292225"/>
          <a:ext cx="147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0" name="Equation" r:id="rId5" imgW="1473120" imgH="203040" progId="Equation.DSMT4">
                  <p:embed/>
                </p:oleObj>
              </mc:Choice>
              <mc:Fallback>
                <p:oleObj name="Equation" r:id="rId5" imgW="147312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650" y="1292225"/>
                        <a:ext cx="147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571753"/>
              </p:ext>
            </p:extLst>
          </p:nvPr>
        </p:nvGraphicFramePr>
        <p:xfrm>
          <a:off x="374651" y="1504951"/>
          <a:ext cx="1701800" cy="62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1" name="Equation" r:id="rId7" imgW="2082600" imgH="761760" progId="Equation.DSMT4">
                  <p:embed/>
                </p:oleObj>
              </mc:Choice>
              <mc:Fallback>
                <p:oleObj name="Equation" r:id="rId7" imgW="2082600" imgH="761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651" y="1504951"/>
                        <a:ext cx="1701800" cy="62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631012"/>
              </p:ext>
            </p:extLst>
          </p:nvPr>
        </p:nvGraphicFramePr>
        <p:xfrm>
          <a:off x="374651" y="2339976"/>
          <a:ext cx="2989676" cy="75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2" name="Equation" r:id="rId9" imgW="3403440" imgH="863280" progId="Equation.DSMT4">
                  <p:embed/>
                </p:oleObj>
              </mc:Choice>
              <mc:Fallback>
                <p:oleObj name="Equation" r:id="rId9" imgW="3403440" imgH="8632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651" y="2339976"/>
                        <a:ext cx="2989676" cy="758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8DCC5CDE-900D-42F3-98B5-C0CA2E09967C}"/>
              </a:ext>
            </a:extLst>
          </p:cNvPr>
          <p:cNvGrpSpPr/>
          <p:nvPr/>
        </p:nvGrpSpPr>
        <p:grpSpPr>
          <a:xfrm>
            <a:off x="2076450" y="799902"/>
            <a:ext cx="2172114" cy="1692473"/>
            <a:chOff x="2037936" y="1196975"/>
            <a:chExt cx="2172114" cy="1692473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7973B212-D0B3-4C74-8828-A41972BEBC0A}"/>
                </a:ext>
              </a:extLst>
            </p:cNvPr>
            <p:cNvCxnSpPr/>
            <p:nvPr/>
          </p:nvCxnSpPr>
          <p:spPr>
            <a:xfrm>
              <a:off x="2498725" y="1530548"/>
              <a:ext cx="1219200" cy="0"/>
            </a:xfrm>
            <a:prstGeom prst="line">
              <a:avLst/>
            </a:prstGeom>
            <a:ln w="317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605982C7-10E7-4B5D-BB4B-7596DB46A81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889125" y="2140148"/>
              <a:ext cx="1219200" cy="0"/>
            </a:xfrm>
            <a:prstGeom prst="line">
              <a:avLst/>
            </a:prstGeom>
            <a:ln w="317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95273F3F-14CC-424B-ABEA-FBE572C25C96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108325" y="2145958"/>
              <a:ext cx="1219200" cy="0"/>
            </a:xfrm>
            <a:prstGeom prst="line">
              <a:avLst/>
            </a:prstGeom>
            <a:ln w="317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1CCE07C8-7A59-4B94-8299-061BAC93714E}"/>
                </a:ext>
              </a:extLst>
            </p:cNvPr>
            <p:cNvSpPr/>
            <p:nvPr/>
          </p:nvSpPr>
          <p:spPr>
            <a:xfrm rot="5400000">
              <a:off x="2460625" y="2529118"/>
              <a:ext cx="76200" cy="533400"/>
            </a:xfrm>
            <a:prstGeom prst="rect">
              <a:avLst/>
            </a:prstGeom>
            <a:pattFill prst="dkUpDiag">
              <a:fgClr>
                <a:srgbClr val="FF0000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F5060708-71E0-45F4-837A-B2A5B951C672}"/>
                </a:ext>
              </a:extLst>
            </p:cNvPr>
            <p:cNvSpPr/>
            <p:nvPr/>
          </p:nvSpPr>
          <p:spPr>
            <a:xfrm rot="5400000">
              <a:off x="3679825" y="2527867"/>
              <a:ext cx="76200" cy="533400"/>
            </a:xfrm>
            <a:prstGeom prst="rect">
              <a:avLst/>
            </a:prstGeom>
            <a:pattFill prst="dkUpDiag">
              <a:fgClr>
                <a:srgbClr val="FF0000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70615C59-1297-4032-B329-33514C425DF5}"/>
                </a:ext>
              </a:extLst>
            </p:cNvPr>
            <p:cNvCxnSpPr>
              <a:cxnSpLocks/>
              <a:endCxn id="16" idx="1"/>
            </p:cNvCxnSpPr>
            <p:nvPr/>
          </p:nvCxnSpPr>
          <p:spPr>
            <a:xfrm flipH="1">
              <a:off x="2498725" y="1537267"/>
              <a:ext cx="266700" cy="1220451"/>
            </a:xfrm>
            <a:prstGeom prst="line">
              <a:avLst/>
            </a:prstGeom>
            <a:ln w="31750">
              <a:solidFill>
                <a:srgbClr val="00206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AEB7943-4DDC-4E46-9235-69168414683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45238" y="1529922"/>
              <a:ext cx="266700" cy="1220451"/>
            </a:xfrm>
            <a:prstGeom prst="line">
              <a:avLst/>
            </a:prstGeom>
            <a:ln w="31750">
              <a:solidFill>
                <a:srgbClr val="00206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A51C86ED-2D8B-405D-8A90-A8724D3FF919}"/>
                </a:ext>
              </a:extLst>
            </p:cNvPr>
            <p:cNvCxnSpPr/>
            <p:nvPr/>
          </p:nvCxnSpPr>
          <p:spPr>
            <a:xfrm>
              <a:off x="2803525" y="1530548"/>
              <a:ext cx="1219200" cy="0"/>
            </a:xfrm>
            <a:prstGeom prst="line">
              <a:avLst/>
            </a:prstGeom>
            <a:ln w="31750">
              <a:solidFill>
                <a:srgbClr val="00206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4CDF3AF0-2868-4C52-8ED7-1540EC36AF4A}"/>
                </a:ext>
              </a:extLst>
            </p:cNvPr>
            <p:cNvCxnSpPr/>
            <p:nvPr/>
          </p:nvCxnSpPr>
          <p:spPr>
            <a:xfrm>
              <a:off x="2477881" y="1397426"/>
              <a:ext cx="288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stealth" w="sm" len="sm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4006D0BE-10F7-4B68-A244-91DBEA0AD330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632725" y="2142548"/>
              <a:ext cx="1224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stealth" w="sm" len="sm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A2136572-C65B-4E01-A98D-42B2F04756CC}"/>
                </a:ext>
              </a:extLst>
            </p:cNvPr>
            <p:cNvSpPr txBox="1"/>
            <p:nvPr/>
          </p:nvSpPr>
          <p:spPr>
            <a:xfrm>
              <a:off x="2037936" y="1283701"/>
              <a:ext cx="228601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A7919E5-6422-455F-9AED-AD55B5ADBCCF}"/>
                </a:ext>
              </a:extLst>
            </p:cNvPr>
            <p:cNvCxnSpPr>
              <a:cxnSpLocks/>
            </p:cNvCxnSpPr>
            <p:nvPr/>
          </p:nvCxnSpPr>
          <p:spPr>
            <a:xfrm>
              <a:off x="2134981" y="1529922"/>
              <a:ext cx="3429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9E5F66CD-85A0-477E-B36A-D3C2492730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8178886"/>
                </p:ext>
              </p:extLst>
            </p:nvPr>
          </p:nvGraphicFramePr>
          <p:xfrm>
            <a:off x="2530475" y="1196975"/>
            <a:ext cx="2032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3" name="Equation" r:id="rId11" imgW="203040" imgH="177480" progId="Equation.DSMT4">
                    <p:embed/>
                  </p:oleObj>
                </mc:Choice>
                <mc:Fallback>
                  <p:oleObj name="Equation" r:id="rId11" imgW="203040" imgH="17748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D7B43D0F-7288-47F3-BEBB-ACC9FA6FDF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30475" y="1196975"/>
                          <a:ext cx="2032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D7670F9F-CE90-4C34-9BF2-037630EF05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8061090"/>
                </p:ext>
              </p:extLst>
            </p:nvPr>
          </p:nvGraphicFramePr>
          <p:xfrm>
            <a:off x="2489428" y="1717079"/>
            <a:ext cx="2159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4" name="Equation" r:id="rId13" imgW="215640" imgH="177480" progId="Equation.DSMT4">
                    <p:embed/>
                  </p:oleObj>
                </mc:Choice>
                <mc:Fallback>
                  <p:oleObj name="Equation" r:id="rId13" imgW="215640" imgH="17748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28A64AC1-BD03-40C0-A70F-E4B730CED0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89428" y="1717079"/>
                          <a:ext cx="2159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C877E874-C1ED-4D0F-AD54-F2B9E5EF63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4161944"/>
                </p:ext>
              </p:extLst>
            </p:nvPr>
          </p:nvGraphicFramePr>
          <p:xfrm>
            <a:off x="3730625" y="1717079"/>
            <a:ext cx="2159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5" name="Equation" r:id="rId15" imgW="215640" imgH="177480" progId="Equation.DSMT4">
                    <p:embed/>
                  </p:oleObj>
                </mc:Choice>
                <mc:Fallback>
                  <p:oleObj name="Equation" r:id="rId15" imgW="215640" imgH="17748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D9F9565F-5A6F-4E78-A47D-42FFE45E9E1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730625" y="1717079"/>
                          <a:ext cx="2159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05DC8FD2-C410-40B1-B0A5-58CB8D0F19ED}"/>
                    </a:ext>
                  </a:extLst>
                </p14:cNvPr>
                <p14:cNvContentPartPr/>
                <p14:nvPr/>
              </p14:nvContentPartPr>
              <p14:xfrm>
                <a:off x="3525192" y="2559142"/>
                <a:ext cx="178920" cy="1879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05DC8FD2-C410-40B1-B0A5-58CB8D0F19ED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520872" y="2554822"/>
                  <a:ext cx="18756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94172BD-01DA-4342-92B6-A365AC65B565}"/>
                    </a:ext>
                  </a:extLst>
                </p14:cNvPr>
                <p14:cNvContentPartPr/>
                <p14:nvPr/>
              </p14:nvContentPartPr>
              <p14:xfrm>
                <a:off x="2492352" y="2549422"/>
                <a:ext cx="235440" cy="2048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94172BD-01DA-4342-92B6-A365AC65B565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488032" y="2545102"/>
                  <a:ext cx="244080" cy="213480"/>
                </a:xfrm>
                <a:prstGeom prst="rect">
                  <a:avLst/>
                </a:prstGeom>
              </p:spPr>
            </p:pic>
          </mc:Fallback>
        </mc:AlternateContent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FFCABA7B-8178-450E-BEE2-8EA17930EA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1662183"/>
                </p:ext>
              </p:extLst>
            </p:nvPr>
          </p:nvGraphicFramePr>
          <p:xfrm>
            <a:off x="3325813" y="2448123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6" name="Equation" r:id="rId21" imgW="215640" imgH="228600" progId="Equation.DSMT4">
                    <p:embed/>
                  </p:oleObj>
                </mc:Choice>
                <mc:Fallback>
                  <p:oleObj name="Equation" r:id="rId21" imgW="215640" imgH="228600" progId="Equation.DSMT4">
                    <p:embed/>
                    <p:pic>
                      <p:nvPicPr>
                        <p:cNvPr id="47" name="Object 46">
                          <a:extLst>
                            <a:ext uri="{FF2B5EF4-FFF2-40B4-BE49-F238E27FC236}">
                              <a16:creationId xmlns:a16="http://schemas.microsoft.com/office/drawing/2014/main" id="{27AB8239-1263-423A-891D-9CE3CFA178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325813" y="2448123"/>
                          <a:ext cx="2159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C9253C04-6DDD-4A84-ABBE-5AB01DDC8E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2919342"/>
                </p:ext>
              </p:extLst>
            </p:nvPr>
          </p:nvGraphicFramePr>
          <p:xfrm>
            <a:off x="2695575" y="2449711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7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48" name="Object 47">
                          <a:extLst>
                            <a:ext uri="{FF2B5EF4-FFF2-40B4-BE49-F238E27FC236}">
                              <a16:creationId xmlns:a16="http://schemas.microsoft.com/office/drawing/2014/main" id="{0FB86922-9868-43DB-A6E6-4DF34FFE03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695575" y="2449711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0069FF65-C0BA-4FE2-A54F-BCBE9E1E483F}"/>
                </a:ext>
              </a:extLst>
            </p:cNvPr>
            <p:cNvSpPr/>
            <p:nvPr/>
          </p:nvSpPr>
          <p:spPr>
            <a:xfrm>
              <a:off x="2309832" y="2237664"/>
              <a:ext cx="435166" cy="157899"/>
            </a:xfrm>
            <a:custGeom>
              <a:avLst/>
              <a:gdLst>
                <a:gd name="connsiteX0" fmla="*/ 435166 w 435166"/>
                <a:gd name="connsiteY0" fmla="*/ 157899 h 157899"/>
                <a:gd name="connsiteX1" fmla="*/ 363556 w 435166"/>
                <a:gd name="connsiteY1" fmla="*/ 67010 h 157899"/>
                <a:gd name="connsiteX2" fmla="*/ 253388 w 435166"/>
                <a:gd name="connsiteY2" fmla="*/ 909 h 157899"/>
                <a:gd name="connsiteX3" fmla="*/ 112923 w 435166"/>
                <a:gd name="connsiteY3" fmla="*/ 36714 h 157899"/>
                <a:gd name="connsiteX4" fmla="*/ 0 w 435166"/>
                <a:gd name="connsiteY4" fmla="*/ 146882 h 1578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5166" h="157899">
                  <a:moveTo>
                    <a:pt x="435166" y="157899"/>
                  </a:moveTo>
                  <a:cubicBezTo>
                    <a:pt x="414509" y="125537"/>
                    <a:pt x="393852" y="93175"/>
                    <a:pt x="363556" y="67010"/>
                  </a:cubicBezTo>
                  <a:cubicBezTo>
                    <a:pt x="333260" y="40845"/>
                    <a:pt x="295160" y="5958"/>
                    <a:pt x="253388" y="909"/>
                  </a:cubicBezTo>
                  <a:cubicBezTo>
                    <a:pt x="211616" y="-4140"/>
                    <a:pt x="155154" y="12385"/>
                    <a:pt x="112923" y="36714"/>
                  </a:cubicBezTo>
                  <a:cubicBezTo>
                    <a:pt x="70692" y="61043"/>
                    <a:pt x="35346" y="103962"/>
                    <a:pt x="0" y="146882"/>
                  </a:cubicBezTo>
                </a:path>
              </a:pathLst>
            </a:custGeom>
            <a:noFill/>
            <a:ln>
              <a:solidFill>
                <a:schemeClr val="tx1"/>
              </a:solidFill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84B14424-DCA2-4682-A031-EEA3DC2412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206189"/>
                </p:ext>
              </p:extLst>
            </p:nvPr>
          </p:nvGraphicFramePr>
          <p:xfrm>
            <a:off x="2719388" y="2175073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8" name="Equation" r:id="rId25" imgW="228600" imgH="228600" progId="Equation.DSMT4">
                    <p:embed/>
                  </p:oleObj>
                </mc:Choice>
                <mc:Fallback>
                  <p:oleObj name="Equation" r:id="rId25" imgW="228600" imgH="22860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A20E4822-B2DB-4917-8D4D-7096B9CDD7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719388" y="2175073"/>
                          <a:ext cx="228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Freeform: Shape 33">
              <a:extLst>
                <a:ext uri="{FF2B5EF4-FFF2-40B4-BE49-F238E27FC236}">
                  <a16:creationId xmlns:a16="http://schemas.microsoft.com/office/drawing/2014/main" id="{3BCBF9F9-85CA-49D6-A297-E818CC03164E}"/>
                </a:ext>
              </a:extLst>
            </p:cNvPr>
            <p:cNvSpPr/>
            <p:nvPr/>
          </p:nvSpPr>
          <p:spPr>
            <a:xfrm>
              <a:off x="3565525" y="2202739"/>
              <a:ext cx="435166" cy="157899"/>
            </a:xfrm>
            <a:custGeom>
              <a:avLst/>
              <a:gdLst>
                <a:gd name="connsiteX0" fmla="*/ 435166 w 435166"/>
                <a:gd name="connsiteY0" fmla="*/ 157899 h 157899"/>
                <a:gd name="connsiteX1" fmla="*/ 363556 w 435166"/>
                <a:gd name="connsiteY1" fmla="*/ 67010 h 157899"/>
                <a:gd name="connsiteX2" fmla="*/ 253388 w 435166"/>
                <a:gd name="connsiteY2" fmla="*/ 909 h 157899"/>
                <a:gd name="connsiteX3" fmla="*/ 112923 w 435166"/>
                <a:gd name="connsiteY3" fmla="*/ 36714 h 157899"/>
                <a:gd name="connsiteX4" fmla="*/ 0 w 435166"/>
                <a:gd name="connsiteY4" fmla="*/ 146882 h 1578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5166" h="157899">
                  <a:moveTo>
                    <a:pt x="435166" y="157899"/>
                  </a:moveTo>
                  <a:cubicBezTo>
                    <a:pt x="414509" y="125537"/>
                    <a:pt x="393852" y="93175"/>
                    <a:pt x="363556" y="67010"/>
                  </a:cubicBezTo>
                  <a:cubicBezTo>
                    <a:pt x="333260" y="40845"/>
                    <a:pt x="295160" y="5958"/>
                    <a:pt x="253388" y="909"/>
                  </a:cubicBezTo>
                  <a:cubicBezTo>
                    <a:pt x="211616" y="-4140"/>
                    <a:pt x="155154" y="12385"/>
                    <a:pt x="112923" y="36714"/>
                  </a:cubicBezTo>
                  <a:cubicBezTo>
                    <a:pt x="70692" y="61043"/>
                    <a:pt x="35346" y="103962"/>
                    <a:pt x="0" y="146882"/>
                  </a:cubicBezTo>
                </a:path>
              </a:pathLst>
            </a:custGeom>
            <a:noFill/>
            <a:ln>
              <a:solidFill>
                <a:schemeClr val="tx1"/>
              </a:solidFill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3F9993DC-56E1-44C0-9D39-8FFEC0771D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6220621"/>
                </p:ext>
              </p:extLst>
            </p:nvPr>
          </p:nvGraphicFramePr>
          <p:xfrm>
            <a:off x="3968750" y="2140148"/>
            <a:ext cx="241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9" name="Equation" r:id="rId27" imgW="241200" imgH="228600" progId="Equation.DSMT4">
                    <p:embed/>
                  </p:oleObj>
                </mc:Choice>
                <mc:Fallback>
                  <p:oleObj name="Equation" r:id="rId27" imgW="241200" imgH="228600" progId="Equation.DSMT4">
                    <p:embed/>
                    <p:pic>
                      <p:nvPicPr>
                        <p:cNvPr id="52" name="Object 51">
                          <a:extLst>
                            <a:ext uri="{FF2B5EF4-FFF2-40B4-BE49-F238E27FC236}">
                              <a16:creationId xmlns:a16="http://schemas.microsoft.com/office/drawing/2014/main" id="{FCC069F5-EC8A-449F-A427-36915BC364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968750" y="2140148"/>
                          <a:ext cx="2413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222C47AB-A137-4BE9-92E2-4EDAED9F59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0941761"/>
                </p:ext>
              </p:extLst>
            </p:nvPr>
          </p:nvGraphicFramePr>
          <p:xfrm>
            <a:off x="2117725" y="2003623"/>
            <a:ext cx="1270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0" name="Equation" r:id="rId29" imgW="126720" imgH="177480" progId="Equation.DSMT4">
                    <p:embed/>
                  </p:oleObj>
                </mc:Choice>
                <mc:Fallback>
                  <p:oleObj name="Equation" r:id="rId29" imgW="126720" imgH="17748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80053D7B-53CF-48DF-AA7D-D8BCA488837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117725" y="2003623"/>
                          <a:ext cx="1270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82F1CBF4-D71E-4CB6-B4E6-EC38D307EFF6}"/>
                </a:ext>
              </a:extLst>
            </p:cNvPr>
            <p:cNvCxnSpPr>
              <a:cxnSpLocks/>
            </p:cNvCxnSpPr>
            <p:nvPr/>
          </p:nvCxnSpPr>
          <p:spPr>
            <a:xfrm>
              <a:off x="2484395" y="2864504"/>
              <a:ext cx="1260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stealth" w="sm" len="sm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59C49DCF-A578-4B6C-8598-746B9AF599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129680"/>
                </p:ext>
              </p:extLst>
            </p:nvPr>
          </p:nvGraphicFramePr>
          <p:xfrm>
            <a:off x="2981325" y="2749748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1" name="Equation" r:id="rId31" imgW="126720" imgH="139680" progId="Equation.DSMT4">
                    <p:embed/>
                  </p:oleObj>
                </mc:Choice>
                <mc:Fallback>
                  <p:oleObj name="Equation" r:id="rId31" imgW="126720" imgH="13968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238DF130-7A5C-4EFD-A695-2B312F0599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981325" y="2749748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25253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t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amount of virtual displacement can be any arbitrary value;</a:t>
            </a:r>
          </a:p>
          <a:p>
            <a:r>
              <a:rPr lang="en-GB" dirty="0"/>
              <a:t>For convenience lets give it a unit value. For example, in the previous example lets say </a:t>
            </a:r>
            <a:r>
              <a:rPr lang="el-GR" dirty="0"/>
              <a:t>Δ</a:t>
            </a:r>
            <a:r>
              <a:rPr lang="en-GB" baseline="-25000" dirty="0" err="1"/>
              <a:t>v,B</a:t>
            </a:r>
            <a:r>
              <a:rPr lang="en-GB" dirty="0"/>
              <a:t>=1;</a:t>
            </a:r>
            <a:endParaRPr lang="en-GB" baseline="-25000" dirty="0"/>
          </a:p>
          <a:p>
            <a:r>
              <a:rPr lang="en-GB" dirty="0"/>
              <a:t>In this case the method could be called </a:t>
            </a:r>
            <a:r>
              <a:rPr lang="en-GB" i="1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unit load metho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22915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t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f you need to obtain </a:t>
            </a:r>
            <a:r>
              <a:rPr lang="en-GB" i="1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force</a:t>
            </a:r>
            <a:r>
              <a:rPr lang="en-GB" dirty="0"/>
              <a:t> in a member, you should apply a </a:t>
            </a:r>
            <a:r>
              <a:rPr lang="en-GB" i="1" dirty="0">
                <a:solidFill>
                  <a:schemeClr val="bg1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irtual displacement </a:t>
            </a:r>
            <a:r>
              <a:rPr lang="en-GB" dirty="0"/>
              <a:t>at the location where force is intended;</a:t>
            </a:r>
          </a:p>
          <a:p>
            <a:r>
              <a:rPr lang="en-GB" dirty="0"/>
              <a:t>If you need to obtain </a:t>
            </a:r>
            <a:r>
              <a:rPr lang="en-GB" i="1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isplacement</a:t>
            </a:r>
            <a:r>
              <a:rPr lang="en-GB" dirty="0"/>
              <a:t> in a member, you should apply a </a:t>
            </a:r>
            <a:r>
              <a:rPr lang="en-GB" i="1" dirty="0">
                <a:solidFill>
                  <a:schemeClr val="bg1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irtual force</a:t>
            </a:r>
            <a:r>
              <a:rPr lang="en-GB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/>
              <a:t>at the location displacement is intended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36088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968375"/>
            <a:ext cx="3810000" cy="2026669"/>
          </a:xfrm>
        </p:spPr>
        <p:txBody>
          <a:bodyPr/>
          <a:lstStyle/>
          <a:p>
            <a:r>
              <a:rPr lang="en-GB" dirty="0"/>
              <a:t>Determine vertical deflection at point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dirty="0"/>
              <a:t> using unit load metho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33450" y="1591694"/>
            <a:ext cx="2676668" cy="1371600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64899117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1730375"/>
            <a:ext cx="3962400" cy="361950"/>
          </a:xfrm>
        </p:spPr>
        <p:txBody>
          <a:bodyPr>
            <a:noAutofit/>
          </a:bodyPr>
          <a:lstStyle/>
          <a:p>
            <a:r>
              <a:rPr lang="en-GB" sz="900" dirty="0"/>
              <a:t>Apply a virtual unit load in the direction of displacement to be calculated</a:t>
            </a:r>
          </a:p>
          <a:p>
            <a:endParaRPr lang="en-GB" sz="9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76450" y="862241"/>
            <a:ext cx="2171748" cy="752246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391797"/>
              </p:ext>
            </p:extLst>
          </p:nvPr>
        </p:nvGraphicFramePr>
        <p:xfrm>
          <a:off x="2695574" y="1958975"/>
          <a:ext cx="690562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8" name="Equation" r:id="rId4" imgW="888840" imgH="228600" progId="Equation.3">
                  <p:embed/>
                </p:oleObj>
              </mc:Choice>
              <mc:Fallback>
                <p:oleObj name="Equation" r:id="rId4" imgW="888840" imgH="228600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4" y="1958975"/>
                        <a:ext cx="690562" cy="17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469003"/>
              </p:ext>
            </p:extLst>
          </p:nvPr>
        </p:nvGraphicFramePr>
        <p:xfrm>
          <a:off x="476250" y="1882775"/>
          <a:ext cx="19954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9" name="Equation" r:id="rId6" imgW="2565360" imgH="419040" progId="Equation.3">
                  <p:embed/>
                </p:oleObj>
              </mc:Choice>
              <mc:Fallback>
                <p:oleObj name="Equation" r:id="rId6" imgW="2565360" imgH="41904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882775"/>
                        <a:ext cx="1995488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323850" y="2158997"/>
            <a:ext cx="2286000" cy="36195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900" dirty="0"/>
              <a:t>Work done by virtual unit load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216726"/>
              </p:ext>
            </p:extLst>
          </p:nvPr>
        </p:nvGraphicFramePr>
        <p:xfrm>
          <a:off x="519113" y="2339975"/>
          <a:ext cx="503238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0" name="Equation" r:id="rId8" imgW="647640" imgH="228600" progId="Equation.3">
                  <p:embed/>
                </p:oleObj>
              </mc:Choice>
              <mc:Fallback>
                <p:oleObj name="Equation" r:id="rId8" imgW="647640" imgH="228600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339975"/>
                        <a:ext cx="503238" cy="17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323850" y="2570162"/>
            <a:ext cx="2286000" cy="36195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900" dirty="0"/>
              <a:t>Work done by internal load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11179"/>
              </p:ext>
            </p:extLst>
          </p:nvPr>
        </p:nvGraphicFramePr>
        <p:xfrm>
          <a:off x="523876" y="2782886"/>
          <a:ext cx="15986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1" name="Equation" r:id="rId10" imgW="2057400" imgH="482400" progId="Equation.3">
                  <p:embed/>
                </p:oleObj>
              </mc:Choice>
              <mc:Fallback>
                <p:oleObj name="Equation" r:id="rId10" imgW="2057400" imgH="482400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6" y="2782886"/>
                        <a:ext cx="159861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2152650" y="2587625"/>
            <a:ext cx="2286000" cy="36195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900" dirty="0"/>
              <a:t>Equating external work with internal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948902"/>
              </p:ext>
            </p:extLst>
          </p:nvPr>
        </p:nvGraphicFramePr>
        <p:xfrm>
          <a:off x="2343151" y="2782886"/>
          <a:ext cx="1647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2" name="Equation" r:id="rId12" imgW="2120760" imgH="482400" progId="Equation.3">
                  <p:embed/>
                </p:oleObj>
              </mc:Choice>
              <mc:Fallback>
                <p:oleObj name="Equation" r:id="rId12" imgW="2120760" imgH="482400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1" y="2782886"/>
                        <a:ext cx="16478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383618" y="862147"/>
            <a:ext cx="1616632" cy="828408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C803D4BC-7C24-4439-AD41-1DAE9822B0A9}"/>
              </a:ext>
            </a:extLst>
          </p:cNvPr>
          <p:cNvSpPr/>
          <p:nvPr/>
        </p:nvSpPr>
        <p:spPr>
          <a:xfrm>
            <a:off x="2301293" y="1410368"/>
            <a:ext cx="838200" cy="1859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7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tual system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6651AEF-ACDA-4C53-B28E-852BF8F3FCA0}"/>
              </a:ext>
            </a:extLst>
          </p:cNvPr>
          <p:cNvSpPr/>
          <p:nvPr/>
        </p:nvSpPr>
        <p:spPr>
          <a:xfrm>
            <a:off x="999520" y="1324646"/>
            <a:ext cx="838200" cy="1859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7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 system</a:t>
            </a:r>
          </a:p>
        </p:txBody>
      </p:sp>
      <p:sp>
        <p:nvSpPr>
          <p:cNvPr id="5" name="Callout: Line 4">
            <a:extLst>
              <a:ext uri="{FF2B5EF4-FFF2-40B4-BE49-F238E27FC236}">
                <a16:creationId xmlns:a16="http://schemas.microsoft.com/office/drawing/2014/main" id="{6B912C51-870B-4FD2-86E3-7A28395C3D88}"/>
              </a:ext>
            </a:extLst>
          </p:cNvPr>
          <p:cNvSpPr/>
          <p:nvPr/>
        </p:nvSpPr>
        <p:spPr>
          <a:xfrm>
            <a:off x="2695574" y="1930436"/>
            <a:ext cx="762000" cy="239506"/>
          </a:xfrm>
          <a:prstGeom prst="borderCallout1">
            <a:avLst>
              <a:gd name="adj1" fmla="val 39151"/>
              <a:gd name="adj2" fmla="val 103728"/>
              <a:gd name="adj3" fmla="val -173528"/>
              <a:gd name="adj4" fmla="val 103536"/>
            </a:avLst>
          </a:prstGeom>
          <a:solidFill>
            <a:srgbClr val="92D050">
              <a:alpha val="38000"/>
            </a:srgbClr>
          </a:solidFill>
          <a:ln w="95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Callout: Line 18">
            <a:extLst>
              <a:ext uri="{FF2B5EF4-FFF2-40B4-BE49-F238E27FC236}">
                <a16:creationId xmlns:a16="http://schemas.microsoft.com/office/drawing/2014/main" id="{02591CDD-0320-4A6E-8B5E-1025106069DD}"/>
              </a:ext>
            </a:extLst>
          </p:cNvPr>
          <p:cNvSpPr/>
          <p:nvPr/>
        </p:nvSpPr>
        <p:spPr>
          <a:xfrm>
            <a:off x="476250" y="1908041"/>
            <a:ext cx="1995488" cy="284296"/>
          </a:xfrm>
          <a:prstGeom prst="borderCallout1">
            <a:avLst>
              <a:gd name="adj1" fmla="val 59070"/>
              <a:gd name="adj2" fmla="val -1010"/>
              <a:gd name="adj3" fmla="val -114048"/>
              <a:gd name="adj4" fmla="val -302"/>
            </a:avLst>
          </a:prstGeom>
          <a:solidFill>
            <a:srgbClr val="FFFF00">
              <a:alpha val="38000"/>
            </a:srgbClr>
          </a:solidFill>
          <a:ln w="95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312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968376"/>
            <a:ext cx="4038600" cy="457200"/>
          </a:xfrm>
        </p:spPr>
        <p:txBody>
          <a:bodyPr/>
          <a:lstStyle/>
          <a:p>
            <a:r>
              <a:rPr lang="en-GB" dirty="0"/>
              <a:t>Using unit load method determine slope and deflection at point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57250" y="1951002"/>
            <a:ext cx="1371600" cy="2286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2228850" y="1951002"/>
            <a:ext cx="685800" cy="1524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781050" y="1798602"/>
            <a:ext cx="76200" cy="533400"/>
          </a:xfrm>
          <a:prstGeom prst="rect">
            <a:avLst/>
          </a:prstGeom>
          <a:pattFill prst="dkUpDiag">
            <a:fgClr>
              <a:srgbClr val="FF0000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862013" y="1722403"/>
            <a:ext cx="1676400" cy="228599"/>
          </a:xfrm>
          <a:prstGeom prst="rect">
            <a:avLst/>
          </a:prstGeom>
          <a:blipFill dpi="0" rotWithShape="1">
            <a:blip r:embed="rId2" cstate="print">
              <a:alphaModFix amt="95000"/>
            </a:blip>
            <a:srcRect/>
            <a:tile tx="0" ty="0" sx="50000" sy="6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2838450" y="2169954"/>
            <a:ext cx="152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57250" y="2169954"/>
            <a:ext cx="152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43125" y="2169954"/>
            <a:ext cx="152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457450" y="2169954"/>
            <a:ext cx="152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24012" y="1484993"/>
            <a:ext cx="60483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5kN/m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947987" y="1731214"/>
            <a:ext cx="1209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AB</a:t>
            </a: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=4x10</a:t>
            </a:r>
            <a:r>
              <a:rPr lang="en-GB" sz="1000" baseline="30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 mm</a:t>
            </a:r>
            <a:r>
              <a:rPr lang="en-GB" sz="1000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BC</a:t>
            </a: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=8x10</a:t>
            </a:r>
            <a:r>
              <a:rPr lang="en-GB" sz="1000" baseline="30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 mm</a:t>
            </a:r>
            <a:r>
              <a:rPr lang="en-GB" sz="1000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cxnSp>
        <p:nvCxnSpPr>
          <p:cNvPr id="19" name="Straight Arrow Connector 18"/>
          <p:cNvCxnSpPr>
            <a:stCxn id="6" idx="3"/>
          </p:cNvCxnSpPr>
          <p:nvPr/>
        </p:nvCxnSpPr>
        <p:spPr>
          <a:xfrm flipV="1">
            <a:off x="2914650" y="1646202"/>
            <a:ext cx="0" cy="381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609850" y="1451716"/>
            <a:ext cx="60483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8kN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857250" y="2492375"/>
            <a:ext cx="1371600" cy="0"/>
          </a:xfrm>
          <a:prstGeom prst="straightConnector1">
            <a:avLst/>
          </a:prstGeom>
          <a:ln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2219325" y="2492375"/>
            <a:ext cx="314325" cy="6350"/>
          </a:xfrm>
          <a:prstGeom prst="straightConnector1">
            <a:avLst/>
          </a:prstGeom>
          <a:ln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2524125" y="2492375"/>
            <a:ext cx="314325" cy="3174"/>
          </a:xfrm>
          <a:prstGeom prst="straightConnector1">
            <a:avLst/>
          </a:prstGeom>
          <a:ln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240631" y="2501139"/>
            <a:ext cx="60483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800" dirty="0">
                <a:latin typeface="Arial" panose="020B0604020202020204" pitchFamily="34" charset="0"/>
                <a:cs typeface="Arial" panose="020B0604020202020204" pitchFamily="34" charset="0"/>
              </a:rPr>
              <a:t>2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074068" y="2501139"/>
            <a:ext cx="60483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800" dirty="0">
                <a:latin typeface="Arial" panose="020B0604020202020204" pitchFamily="34" charset="0"/>
                <a:cs typeface="Arial" panose="020B0604020202020204" pitchFamily="34" charset="0"/>
              </a:rPr>
              <a:t>0.5m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376487" y="2501139"/>
            <a:ext cx="60483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800" dirty="0">
                <a:latin typeface="Arial" panose="020B0604020202020204" pitchFamily="34" charset="0"/>
                <a:cs typeface="Arial" panose="020B0604020202020204" pitchFamily="34" charset="0"/>
              </a:rPr>
              <a:t>0.5m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947986" y="2058547"/>
            <a:ext cx="120967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E=200 </a:t>
            </a:r>
            <a:r>
              <a:rPr lang="en-GB" sz="1000" dirty="0" err="1">
                <a:latin typeface="Arial" panose="020B0604020202020204" pitchFamily="34" charset="0"/>
                <a:cs typeface="Arial" panose="020B0604020202020204" pitchFamily="34" charset="0"/>
              </a:rPr>
              <a:t>kN</a:t>
            </a: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/mm</a:t>
            </a:r>
            <a:r>
              <a:rPr lang="en-GB" sz="10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7594017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815975"/>
            <a:ext cx="3962400" cy="2026669"/>
          </a:xfrm>
        </p:spPr>
        <p:txBody>
          <a:bodyPr>
            <a:normAutofit/>
          </a:bodyPr>
          <a:lstStyle/>
          <a:p>
            <a:r>
              <a:rPr lang="en-GB" sz="1000" dirty="0"/>
              <a:t>For deflection we apply a unit virtual load at point </a:t>
            </a:r>
            <a:r>
              <a:rPr lang="en-GB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1000" dirty="0"/>
              <a:t> in the direction of the intended displacement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6249" y="1250872"/>
            <a:ext cx="1635260" cy="797018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05241" y="1250871"/>
            <a:ext cx="1528609" cy="797018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48" name="Rectangle 47"/>
          <p:cNvSpPr/>
          <p:nvPr/>
        </p:nvSpPr>
        <p:spPr>
          <a:xfrm>
            <a:off x="552450" y="1315786"/>
            <a:ext cx="838200" cy="1859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7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tual system</a:t>
            </a:r>
          </a:p>
        </p:txBody>
      </p:sp>
      <p:sp>
        <p:nvSpPr>
          <p:cNvPr id="49" name="Rectangle 48"/>
          <p:cNvSpPr/>
          <p:nvPr/>
        </p:nvSpPr>
        <p:spPr>
          <a:xfrm>
            <a:off x="3295650" y="1061444"/>
            <a:ext cx="838200" cy="1859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7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 system</a:t>
            </a:r>
          </a:p>
        </p:txBody>
      </p:sp>
      <p:graphicFrame>
        <p:nvGraphicFramePr>
          <p:cNvPr id="51" name="Table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1304545"/>
              </p:ext>
            </p:extLst>
          </p:nvPr>
        </p:nvGraphicFramePr>
        <p:xfrm>
          <a:off x="476248" y="2144393"/>
          <a:ext cx="3733806" cy="9634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46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46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4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54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0863">
                <a:tc>
                  <a:txBody>
                    <a:bodyPr/>
                    <a:lstStyle/>
                    <a:p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gm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val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 (mm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 </a:t>
                      </a:r>
                      <a:r>
                        <a:rPr lang="en-GB" sz="80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GB" sz="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GB" sz="8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N.m</a:t>
                      </a:r>
                      <a:r>
                        <a:rPr lang="en-GB" sz="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GB" sz="800" baseline="-25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 (</a:t>
                      </a:r>
                      <a:r>
                        <a:rPr lang="en-GB" sz="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N.m</a:t>
                      </a:r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0863"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&lt;x&lt;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x10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0863"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2305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&lt;x&lt;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x10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GB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x-2.5(x-0.5)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0863"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2305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&lt;x&lt;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x10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GB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x+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2305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x-2.5(x-0.5)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2A4F21D-E822-458D-A6C2-F282C0B83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772565"/>
              </p:ext>
            </p:extLst>
          </p:nvPr>
        </p:nvGraphicFramePr>
        <p:xfrm>
          <a:off x="2305050" y="388433"/>
          <a:ext cx="1981200" cy="275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5" imgW="3390840" imgH="469800" progId="Equation.DSMT4">
                  <p:embed/>
                </p:oleObj>
              </mc:Choice>
              <mc:Fallback>
                <p:oleObj name="Equation" r:id="rId5" imgW="3390840" imgH="469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11DE131-5AC3-4BF0-B3D9-2C113361ED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388433"/>
                        <a:ext cx="1981200" cy="27514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8176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mmen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Please post any comments either here or on BB:</a:t>
            </a:r>
          </a:p>
          <a:p>
            <a:pPr marL="0" indent="0">
              <a:buNone/>
            </a:pPr>
            <a:r>
              <a:rPr lang="en-GB" dirty="0">
                <a:solidFill>
                  <a:srgbClr val="FF0000"/>
                </a:solidFill>
              </a:rPr>
              <a:t>	https://padlet.com/damghani_mahdi/SDI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564673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555279"/>
              </p:ext>
            </p:extLst>
          </p:nvPr>
        </p:nvGraphicFramePr>
        <p:xfrm>
          <a:off x="345426" y="1279525"/>
          <a:ext cx="7651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0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26" y="1279525"/>
                        <a:ext cx="765175" cy="209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23850" y="1566215"/>
            <a:ext cx="3962400" cy="1428829"/>
          </a:xfrm>
        </p:spPr>
        <p:txBody>
          <a:bodyPr/>
          <a:lstStyle/>
          <a:p>
            <a:r>
              <a:rPr lang="en-GB" dirty="0"/>
              <a:t>For slope we apply a unit virtual moment at point B</a:t>
            </a:r>
          </a:p>
        </p:txBody>
      </p:sp>
      <p:graphicFrame>
        <p:nvGraphicFramePr>
          <p:cNvPr id="8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065588"/>
              </p:ext>
            </p:extLst>
          </p:nvPr>
        </p:nvGraphicFramePr>
        <p:xfrm>
          <a:off x="345426" y="860425"/>
          <a:ext cx="3962400" cy="350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1" name="Equation" r:id="rId5" imgW="6311880" imgH="558720" progId="Equation.DSMT4">
                  <p:embed/>
                </p:oleObj>
              </mc:Choice>
              <mc:Fallback>
                <p:oleObj name="Equation" r:id="rId5" imgW="6311880" imgH="5587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26" y="860425"/>
                        <a:ext cx="3962400" cy="350709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162050" y="2301655"/>
            <a:ext cx="1371600" cy="2286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2533650" y="2301655"/>
            <a:ext cx="685800" cy="1524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1085850" y="2149255"/>
            <a:ext cx="76200" cy="533400"/>
          </a:xfrm>
          <a:prstGeom prst="rect">
            <a:avLst/>
          </a:prstGeom>
          <a:pattFill prst="dkUpDiag">
            <a:fgClr>
              <a:srgbClr val="FF0000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Freeform 44"/>
          <p:cNvSpPr/>
          <p:nvPr/>
        </p:nvSpPr>
        <p:spPr>
          <a:xfrm>
            <a:off x="2319338" y="2202419"/>
            <a:ext cx="381015" cy="518556"/>
          </a:xfrm>
          <a:custGeom>
            <a:avLst/>
            <a:gdLst>
              <a:gd name="connsiteX0" fmla="*/ 0 w 381015"/>
              <a:gd name="connsiteY0" fmla="*/ 310780 h 518556"/>
              <a:gd name="connsiteX1" fmla="*/ 195262 w 381015"/>
              <a:gd name="connsiteY1" fmla="*/ 515567 h 518556"/>
              <a:gd name="connsiteX2" fmla="*/ 381000 w 381015"/>
              <a:gd name="connsiteY2" fmla="*/ 172667 h 518556"/>
              <a:gd name="connsiteX3" fmla="*/ 185737 w 381015"/>
              <a:gd name="connsiteY3" fmla="*/ 5980 h 518556"/>
              <a:gd name="connsiteX4" fmla="*/ 19050 w 381015"/>
              <a:gd name="connsiteY4" fmla="*/ 34555 h 5185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1015" h="518556">
                <a:moveTo>
                  <a:pt x="0" y="310780"/>
                </a:moveTo>
                <a:cubicBezTo>
                  <a:pt x="65881" y="424683"/>
                  <a:pt x="131762" y="538586"/>
                  <a:pt x="195262" y="515567"/>
                </a:cubicBezTo>
                <a:cubicBezTo>
                  <a:pt x="258762" y="492548"/>
                  <a:pt x="382587" y="257598"/>
                  <a:pt x="381000" y="172667"/>
                </a:cubicBezTo>
                <a:cubicBezTo>
                  <a:pt x="379413" y="87736"/>
                  <a:pt x="246062" y="28999"/>
                  <a:pt x="185737" y="5980"/>
                </a:cubicBezTo>
                <a:cubicBezTo>
                  <a:pt x="125412" y="-17039"/>
                  <a:pt x="45244" y="33761"/>
                  <a:pt x="19050" y="34555"/>
                </a:cubicBezTo>
              </a:path>
            </a:pathLst>
          </a:custGeom>
          <a:noFill/>
          <a:ln>
            <a:headEnd type="none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TextBox 45"/>
          <p:cNvSpPr txBox="1"/>
          <p:nvPr/>
        </p:nvSpPr>
        <p:spPr>
          <a:xfrm>
            <a:off x="2152650" y="1932415"/>
            <a:ext cx="60483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1kN.m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D0CCF3C-A438-45DE-BDF1-BCFFE86FB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735347"/>
              </p:ext>
            </p:extLst>
          </p:nvPr>
        </p:nvGraphicFramePr>
        <p:xfrm>
          <a:off x="2305050" y="388433"/>
          <a:ext cx="1981200" cy="275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2" name="Equation" r:id="rId7" imgW="3390840" imgH="469800" progId="Equation.DSMT4">
                  <p:embed/>
                </p:oleObj>
              </mc:Choice>
              <mc:Fallback>
                <p:oleObj name="Equation" r:id="rId7" imgW="3390840" imgH="469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2A4F21D-E822-458D-A6C2-F282C0B83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388433"/>
                        <a:ext cx="1981200" cy="27514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43177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2534138"/>
              </p:ext>
            </p:extLst>
          </p:nvPr>
        </p:nvGraphicFramePr>
        <p:xfrm>
          <a:off x="400050" y="899270"/>
          <a:ext cx="3733806" cy="9634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46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46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4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54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0863">
                <a:tc>
                  <a:txBody>
                    <a:bodyPr/>
                    <a:lstStyle/>
                    <a:p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gm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val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 (mm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 </a:t>
                      </a:r>
                      <a:r>
                        <a:rPr lang="en-GB" sz="80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GB" sz="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GB" sz="8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N.m</a:t>
                      </a:r>
                      <a:r>
                        <a:rPr lang="en-GB" sz="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GB" sz="800" baseline="-25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 (</a:t>
                      </a:r>
                      <a:r>
                        <a:rPr lang="en-GB" sz="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N.m</a:t>
                      </a:r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0863"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&lt;x&lt;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x10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0863"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2305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&lt;x&lt;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x10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GB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x-2.5(x-0.5)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0863"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2305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&lt;x&lt;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x10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GB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2305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x-2.5(x-0.5)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922810"/>
              </p:ext>
            </p:extLst>
          </p:nvPr>
        </p:nvGraphicFramePr>
        <p:xfrm>
          <a:off x="323850" y="2019646"/>
          <a:ext cx="3962400" cy="326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8" name="Equation" r:id="rId3" imgW="5854680" imgH="482400" progId="Equation.3">
                  <p:embed/>
                </p:oleObj>
              </mc:Choice>
              <mc:Fallback>
                <p:oleObj name="Equation" r:id="rId3" imgW="5854680" imgH="4824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019646"/>
                        <a:ext cx="3962400" cy="326744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394495"/>
              </p:ext>
            </p:extLst>
          </p:nvPr>
        </p:nvGraphicFramePr>
        <p:xfrm>
          <a:off x="323850" y="2503314"/>
          <a:ext cx="838200" cy="18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9" name="Equation" r:id="rId5" imgW="1002960" imgH="215640" progId="Equation.3">
                  <p:embed/>
                </p:oleObj>
              </mc:Choice>
              <mc:Fallback>
                <p:oleObj name="Equation" r:id="rId5" imgW="1002960" imgH="2156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503314"/>
                        <a:ext cx="838200" cy="18123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2233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Q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principle of virtual work to determine the support reactions in the beam ABC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85850" y="1577975"/>
            <a:ext cx="2173800" cy="1192399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93285123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Q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ind the support reactions in the beam ABC using the principle of virtual wor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2050" y="1577975"/>
            <a:ext cx="2373924" cy="12954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Q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bending moment at the three-quarter-span point in the beam. Use the principle </a:t>
            </a:r>
            <a:r>
              <a:rPr lang="en-GB" dirty="0"/>
              <a:t>of virtual wor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86002" y="1652993"/>
            <a:ext cx="2514295" cy="1001789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85928528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Q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Use the unit load method to calculate the deflection at the free end of the cantilever beam AB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2050" y="1577975"/>
            <a:ext cx="2413958" cy="139065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Q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Calculate the deflection of the free end C of the cantilever beam ABC using the unit load metho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38250" y="1501775"/>
            <a:ext cx="2019300" cy="1318154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Q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650" y="968375"/>
            <a:ext cx="4038600" cy="2026669"/>
          </a:xfrm>
        </p:spPr>
        <p:txBody>
          <a:bodyPr/>
          <a:lstStyle/>
          <a:p>
            <a:r>
              <a:rPr lang="en-GB" dirty="0"/>
              <a:t>Use the unit load method to find the magnitude and direction of the deflection of the joint C in the truss. All members have a cross-sectional area of 500mm</a:t>
            </a:r>
            <a:r>
              <a:rPr lang="en-GB" baseline="30000" dirty="0"/>
              <a:t>2</a:t>
            </a:r>
            <a:r>
              <a:rPr lang="en-GB" dirty="0"/>
              <a:t> and a Young’s modulus of 200,000 N/mm</a:t>
            </a:r>
            <a:r>
              <a:rPr lang="en-GB" baseline="30000" dirty="0"/>
              <a:t>2</a:t>
            </a:r>
            <a:r>
              <a:rPr lang="en-GB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7</a:t>
            </a:fld>
            <a:endParaRPr lang="en-US" dirty="0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4450" y="1806575"/>
            <a:ext cx="2044846" cy="12954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Q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lculate the forces in the members FG, GD, and CD of the truss using the principle of virtual work. All horizontal and vertical members are 1m long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09650" y="1806575"/>
            <a:ext cx="2493600" cy="1100539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4688980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They are based on the concept of work and are considered within the realm of “</a:t>
            </a:r>
            <a:r>
              <a:rPr lang="en-GB" i="1" dirty="0"/>
              <a:t>analytical mechanics</a:t>
            </a:r>
            <a:r>
              <a:rPr lang="en-GB" dirty="0"/>
              <a:t>”</a:t>
            </a:r>
          </a:p>
          <a:p>
            <a:r>
              <a:rPr lang="en-GB" dirty="0"/>
              <a:t>Energy methods are fit for complex problems such as </a:t>
            </a:r>
            <a:r>
              <a:rPr lang="en-GB" i="1" dirty="0"/>
              <a:t>indeterminate structures</a:t>
            </a:r>
          </a:p>
          <a:p>
            <a:r>
              <a:rPr lang="en-GB" dirty="0"/>
              <a:t>They are essential for using Finite Element Analysis (FEA)</a:t>
            </a:r>
          </a:p>
          <a:p>
            <a:r>
              <a:rPr lang="en-GB" dirty="0"/>
              <a:t>They provide approximates solutions not exact</a:t>
            </a:r>
          </a:p>
          <a:p>
            <a:r>
              <a:rPr lang="en-GB" dirty="0"/>
              <a:t>The Principle of Virtual Work (PVW) is the most fundamental tool of </a:t>
            </a:r>
            <a:r>
              <a:rPr lang="en-GB" i="1" dirty="0"/>
              <a:t>analytical mechanic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76332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mplexity Demonstration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60426" y="936608"/>
            <a:ext cx="3063056" cy="1800000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pic>
        <p:nvPicPr>
          <p:cNvPr id="9" name="Content Placeholder 5"/>
          <p:cNvPicPr>
            <a:picLocks noGrp="1" noChangeAspect="1"/>
          </p:cNvPicPr>
          <p:nvPr>
            <p:ph sz="half" idx="2"/>
          </p:nvPr>
        </p:nvPicPr>
        <p:blipFill rotWithShape="1">
          <a:blip r:embed="rId3" cstate="print"/>
          <a:srcRect r="2041"/>
          <a:stretch/>
        </p:blipFill>
        <p:spPr>
          <a:xfrm>
            <a:off x="1010892" y="2344563"/>
            <a:ext cx="1294157" cy="807203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/>
          <a:srcRect l="9861" t="10956" r="-843"/>
          <a:stretch/>
        </p:blipFill>
        <p:spPr>
          <a:xfrm>
            <a:off x="2954090" y="1011919"/>
            <a:ext cx="1295400" cy="1238556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28945" y="2223335"/>
            <a:ext cx="1164350" cy="939395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40390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ork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23850" y="2675506"/>
            <a:ext cx="3962400" cy="578869"/>
          </a:xfrm>
        </p:spPr>
        <p:txBody>
          <a:bodyPr>
            <a:normAutofit fontScale="92500"/>
          </a:bodyPr>
          <a:lstStyle/>
          <a:p>
            <a:r>
              <a:rPr lang="en-GB" dirty="0"/>
              <a:t>Displacement of force times the quantity of force in the direction of displacement gives a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ar value </a:t>
            </a:r>
            <a:r>
              <a:rPr lang="en-GB" dirty="0"/>
              <a:t>called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k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00050" y="832918"/>
            <a:ext cx="3835311" cy="184258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565563"/>
              </p:ext>
            </p:extLst>
          </p:nvPr>
        </p:nvGraphicFramePr>
        <p:xfrm>
          <a:off x="476250" y="2514042"/>
          <a:ext cx="685800" cy="128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2" name="Equation" r:id="rId4" imgW="1155600" imgH="215640" progId="Equation.3">
                  <p:embed/>
                </p:oleObj>
              </mc:Choice>
              <mc:Fallback>
                <p:oleObj name="Equation" r:id="rId4" imgW="1155600" imgH="215640" progId="Equation.3">
                  <p:embed/>
                  <p:pic>
                    <p:nvPicPr>
                      <p:cNvPr id="0" name="Picture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514042"/>
                        <a:ext cx="685800" cy="12811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912242"/>
              </p:ext>
            </p:extLst>
          </p:nvPr>
        </p:nvGraphicFramePr>
        <p:xfrm>
          <a:off x="2152651" y="1334519"/>
          <a:ext cx="477026" cy="24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3" name="Equation" r:id="rId6" imgW="774360" imgH="393480" progId="Equation.3">
                  <p:embed/>
                </p:oleObj>
              </mc:Choice>
              <mc:Fallback>
                <p:oleObj name="Equation" r:id="rId6" imgW="774360" imgH="393480" progId="Equation.3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1" y="1334519"/>
                        <a:ext cx="477026" cy="24345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880188"/>
              </p:ext>
            </p:extLst>
          </p:nvPr>
        </p:nvGraphicFramePr>
        <p:xfrm>
          <a:off x="1387475" y="1806575"/>
          <a:ext cx="484188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4" name="Equation" r:id="rId8" imgW="787320" imgH="393480" progId="Equation.3">
                  <p:embed/>
                </p:oleObj>
              </mc:Choice>
              <mc:Fallback>
                <p:oleObj name="Equation" r:id="rId8" imgW="787320" imgH="393480" progId="Equation.3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1806575"/>
                        <a:ext cx="484188" cy="2428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858210"/>
              </p:ext>
            </p:extLst>
          </p:nvPr>
        </p:nvGraphicFramePr>
        <p:xfrm>
          <a:off x="1695450" y="2511425"/>
          <a:ext cx="6096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5" name="Equation" r:id="rId10" imgW="990360" imgH="215640" progId="Equation.3">
                  <p:embed/>
                </p:oleObj>
              </mc:Choice>
              <mc:Fallback>
                <p:oleObj name="Equation" r:id="rId10" imgW="990360" imgH="215640" progId="Equation.3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511425"/>
                        <a:ext cx="609600" cy="133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87724"/>
              </p:ext>
            </p:extLst>
          </p:nvPr>
        </p:nvGraphicFramePr>
        <p:xfrm>
          <a:off x="3459163" y="2511425"/>
          <a:ext cx="382587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6" name="Equation" r:id="rId12" imgW="622080" imgH="215640" progId="Equation.3">
                  <p:embed/>
                </p:oleObj>
              </mc:Choice>
              <mc:Fallback>
                <p:oleObj name="Equation" r:id="rId12" imgW="622080" imgH="215640" progId="Equation.3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2511425"/>
                        <a:ext cx="382587" cy="13335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627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ork on a partic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23850" y="1050489"/>
            <a:ext cx="1676400" cy="1737089"/>
          </a:xfrm>
        </p:spPr>
        <p:txBody>
          <a:bodyPr>
            <a:normAutofit/>
          </a:bodyPr>
          <a:lstStyle/>
          <a:p>
            <a:r>
              <a:rPr lang="en-GB" sz="1000" dirty="0"/>
              <a:t>Point A is virtually displaced (imaginary small displacement) to point A’</a:t>
            </a:r>
          </a:p>
          <a:p>
            <a:r>
              <a:rPr lang="en-GB" sz="1000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GB" sz="1000" dirty="0"/>
              <a:t>is the resultant of applied concurrent forces on point A</a:t>
            </a:r>
          </a:p>
          <a:p>
            <a:r>
              <a:rPr lang="en-GB" sz="1000" dirty="0"/>
              <a:t>If particle is in equilibrium?</a:t>
            </a:r>
          </a:p>
          <a:p>
            <a:endParaRPr lang="en-GB" sz="1000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 rotWithShape="1">
          <a:blip r:embed="rId2" cstate="print"/>
          <a:srcRect l="13117" r="8385" b="4467"/>
          <a:stretch/>
        </p:blipFill>
        <p:spPr>
          <a:xfrm>
            <a:off x="1847850" y="968375"/>
            <a:ext cx="2380597" cy="1901317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9" name="Content Placeholder 3"/>
          <p:cNvSpPr txBox="1">
            <a:spLocks/>
          </p:cNvSpPr>
          <p:nvPr/>
        </p:nvSpPr>
        <p:spPr>
          <a:xfrm>
            <a:off x="781051" y="2679192"/>
            <a:ext cx="533400" cy="422783"/>
          </a:xfrm>
          <a:prstGeom prst="rect">
            <a:avLst/>
          </a:prstGeom>
          <a:solidFill>
            <a:srgbClr val="92D050"/>
          </a:solidFill>
        </p:spPr>
        <p:txBody>
          <a:bodyPr vert="horz" lIns="91440" tIns="45720" rIns="91440" bIns="45720" rtlCol="0" anchor="t">
            <a:normAutofit fontScale="92500" lnSpcReduction="10000"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1000" i="1" dirty="0"/>
              <a:t>=0</a:t>
            </a:r>
            <a:r>
              <a:rPr lang="en-GB" sz="1000" dirty="0"/>
              <a:t> </a:t>
            </a:r>
          </a:p>
          <a:p>
            <a:pPr marL="0" indent="0" algn="ctr">
              <a:buNone/>
            </a:pPr>
            <a:r>
              <a:rPr lang="en-GB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GB" sz="1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1000" i="1" dirty="0"/>
              <a:t>=0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Line Callout 3 (No Border) 2"/>
          <p:cNvSpPr/>
          <p:nvPr/>
        </p:nvSpPr>
        <p:spPr>
          <a:xfrm>
            <a:off x="2762250" y="2235203"/>
            <a:ext cx="152400" cy="152400"/>
          </a:xfrm>
          <a:prstGeom prst="callout3">
            <a:avLst>
              <a:gd name="adj1" fmla="val 35245"/>
              <a:gd name="adj2" fmla="val 111255"/>
              <a:gd name="adj3" fmla="val 64112"/>
              <a:gd name="adj4" fmla="val 168900"/>
              <a:gd name="adj5" fmla="val 270732"/>
              <a:gd name="adj6" fmla="val 318883"/>
              <a:gd name="adj7" fmla="val 192459"/>
              <a:gd name="adj8" fmla="val 492135"/>
            </a:avLst>
          </a:prstGeom>
          <a:solidFill>
            <a:srgbClr val="FFFF00">
              <a:alpha val="60000"/>
            </a:srgbClr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4333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inciple of Virtual Work (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VW</a:t>
            </a:r>
            <a:r>
              <a:rPr lang="en-GB" dirty="0"/>
              <a:t>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f a particle is in equilibrium under the action of several forces, the total work done by the forces for a small </a:t>
            </a:r>
            <a:r>
              <a:rPr lang="en-US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bitrary displacemen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of the particle is </a:t>
            </a:r>
            <a:r>
              <a:rPr lang="en-US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ro</a:t>
            </a:r>
            <a:r>
              <a:rPr lang="en-US" dirty="0"/>
              <a:t>. (</a:t>
            </a:r>
            <a:r>
              <a:rPr lang="en-US" dirty="0">
                <a:solidFill>
                  <a:srgbClr val="00B0F0"/>
                </a:solidFill>
              </a:rPr>
              <a:t>Equivalent to Newton’s First Law</a:t>
            </a:r>
            <a:r>
              <a:rPr lang="en-US" dirty="0"/>
              <a:t>)</a:t>
            </a:r>
          </a:p>
          <a:p>
            <a:r>
              <a:rPr lang="en-US" dirty="0"/>
              <a:t>Can we say?</a:t>
            </a:r>
          </a:p>
          <a:p>
            <a:pPr marL="0" indent="0">
              <a:buNone/>
            </a:pPr>
            <a:r>
              <a:rPr lang="en-US" dirty="0"/>
              <a:t>If a particle is not in equilibrium under the action of a number of forces, the total work done by the forces for a small </a:t>
            </a:r>
            <a:r>
              <a:rPr lang="en-US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bitrary displacemen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of the particle is not </a:t>
            </a:r>
            <a:r>
              <a:rPr lang="en-US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ro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GB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400050" y="2035175"/>
            <a:ext cx="3657600" cy="685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400050" y="2035175"/>
            <a:ext cx="3581400" cy="65595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ular Callout 10"/>
          <p:cNvSpPr/>
          <p:nvPr/>
        </p:nvSpPr>
        <p:spPr>
          <a:xfrm>
            <a:off x="1238250" y="2797175"/>
            <a:ext cx="2057400" cy="304800"/>
          </a:xfrm>
          <a:prstGeom prst="wedgeRectCallout">
            <a:avLst>
              <a:gd name="adj1" fmla="val -76833"/>
              <a:gd name="adj2" fmla="val -257000"/>
            </a:avLst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8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uld make a 90 degree angle with displacement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08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5263</TotalTime>
  <Words>2043</Words>
  <Application>Microsoft Office PowerPoint</Application>
  <PresentationFormat>Custom</PresentationFormat>
  <Paragraphs>295</Paragraphs>
  <Slides>4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5" baseType="lpstr">
      <vt:lpstr>Arial</vt:lpstr>
      <vt:lpstr>Calibri</vt:lpstr>
      <vt:lpstr>Cambria Math</vt:lpstr>
      <vt:lpstr>Garamond</vt:lpstr>
      <vt:lpstr>Times New Roman</vt:lpstr>
      <vt:lpstr>Organic</vt:lpstr>
      <vt:lpstr>Equation</vt:lpstr>
      <vt:lpstr>Structural Design and Inspection-Principle of Virtual Work</vt:lpstr>
      <vt:lpstr>Suggested Readings</vt:lpstr>
      <vt:lpstr>Objective(s)</vt:lpstr>
      <vt:lpstr>Comments </vt:lpstr>
      <vt:lpstr>Introduction </vt:lpstr>
      <vt:lpstr>Complexity Demonstration </vt:lpstr>
      <vt:lpstr>Work </vt:lpstr>
      <vt:lpstr>Work on a particle</vt:lpstr>
      <vt:lpstr>Principle of Virtual Work (PVW)</vt:lpstr>
      <vt:lpstr>In other words</vt:lpstr>
      <vt:lpstr>Note 1 </vt:lpstr>
      <vt:lpstr>PVW for rigid bodies</vt:lpstr>
      <vt:lpstr>PVW for deformable bodies</vt:lpstr>
      <vt:lpstr>Work of internal axial force on mechanical systems/structures</vt:lpstr>
      <vt:lpstr>Work of internal axial force</vt:lpstr>
      <vt:lpstr>Work of internal axial force for linearly elastic material</vt:lpstr>
      <vt:lpstr>Work of internal shear force</vt:lpstr>
      <vt:lpstr>Work of internal shear force for linearly elastic material</vt:lpstr>
      <vt:lpstr>Work of internal bending moment</vt:lpstr>
      <vt:lpstr>Work of internal bending moment for linearly elastic material</vt:lpstr>
      <vt:lpstr>Work of internal torsion</vt:lpstr>
      <vt:lpstr>Virtual work due to external force system</vt:lpstr>
      <vt:lpstr>Note </vt:lpstr>
      <vt:lpstr>Example 1</vt:lpstr>
      <vt:lpstr>Solution </vt:lpstr>
      <vt:lpstr>Solution </vt:lpstr>
      <vt:lpstr>Solution </vt:lpstr>
      <vt:lpstr>Example 2</vt:lpstr>
      <vt:lpstr>Solution </vt:lpstr>
      <vt:lpstr>Example 3</vt:lpstr>
      <vt:lpstr>Solution </vt:lpstr>
      <vt:lpstr>Example 4</vt:lpstr>
      <vt:lpstr>Solution </vt:lpstr>
      <vt:lpstr>Note </vt:lpstr>
      <vt:lpstr>Note </vt:lpstr>
      <vt:lpstr>Example 5</vt:lpstr>
      <vt:lpstr>Solution</vt:lpstr>
      <vt:lpstr>Example 6</vt:lpstr>
      <vt:lpstr>Solution </vt:lpstr>
      <vt:lpstr>Solution </vt:lpstr>
      <vt:lpstr>Solution </vt:lpstr>
      <vt:lpstr>Q1</vt:lpstr>
      <vt:lpstr>Q2</vt:lpstr>
      <vt:lpstr>Q3</vt:lpstr>
      <vt:lpstr>Q4</vt:lpstr>
      <vt:lpstr>Q5</vt:lpstr>
      <vt:lpstr>Q6</vt:lpstr>
      <vt:lpstr>Q7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ructural Design and Inspection - Beam Deflection and Slope</dc:title>
  <dc:creator>Rui Cardoso</dc:creator>
  <cp:lastModifiedBy>Mahdi Damghani</cp:lastModifiedBy>
  <cp:revision>326</cp:revision>
  <cp:lastPrinted>2016-07-20T08:55:06Z</cp:lastPrinted>
  <dcterms:created xsi:type="dcterms:W3CDTF">2016-07-14T08:35:22Z</dcterms:created>
  <dcterms:modified xsi:type="dcterms:W3CDTF">2021-10-19T08:59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5-09-21T00:00:00Z</vt:filetime>
  </property>
  <property fmtid="{D5CDD505-2E9C-101B-9397-08002B2CF9AE}" pid="3" name="Creator">
    <vt:lpwstr>LaTeX with Beamer class version 3.26</vt:lpwstr>
  </property>
  <property fmtid="{D5CDD505-2E9C-101B-9397-08002B2CF9AE}" pid="4" name="LastSaved">
    <vt:filetime>2016-07-14T00:00:00Z</vt:filetime>
  </property>
</Properties>
</file>